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3C08E8" w14:textId="66DE159B" w:rsidR="0007582B" w:rsidRDefault="0007582B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this document</w:t>
      </w:r>
      <w:r w:rsidR="004D1E7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we provid</w:t>
      </w:r>
      <w:r w:rsidR="004D1E7E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 </w:t>
      </w:r>
      <w:r w:rsidR="004D1E7E">
        <w:rPr>
          <w:rFonts w:ascii="Times New Roman" w:hAnsi="Times New Roman" w:cs="Times New Roman"/>
        </w:rPr>
        <w:t xml:space="preserve">some </w:t>
      </w:r>
      <w:r w:rsidR="004D1E7E">
        <w:rPr>
          <w:rFonts w:ascii="Times New Roman" w:hAnsi="Times New Roman" w:cs="Times New Roman"/>
        </w:rPr>
        <w:t>numerical data of our simulations</w:t>
      </w:r>
      <w:r w:rsidR="004D1E7E">
        <w:rPr>
          <w:rFonts w:ascii="Times New Roman" w:hAnsi="Times New Roman" w:cs="Times New Roman"/>
        </w:rPr>
        <w:t xml:space="preserve"> in the paper “</w:t>
      </w:r>
      <w:r w:rsidR="004D1E7E" w:rsidRPr="004D1E7E">
        <w:rPr>
          <w:rFonts w:ascii="Times New Roman" w:hAnsi="Times New Roman" w:cs="Times New Roman"/>
        </w:rPr>
        <w:t>Joint Unmanned Aerial Vehicl Location and Beamforming and Caching Optimization for Cache-Enabled Multi-Unmanned-Aerial-Vehicle Networks</w:t>
      </w:r>
      <w:r w:rsidR="004D1E7E">
        <w:rPr>
          <w:rFonts w:ascii="Times New Roman" w:hAnsi="Times New Roman" w:cs="Times New Roman"/>
        </w:rPr>
        <w:t>”.</w:t>
      </w:r>
    </w:p>
    <w:p w14:paraId="34DF7F14" w14:textId="42E75E5A" w:rsidR="00C94AAE" w:rsidRDefault="00C94AAE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 xml:space="preserve">irstly, the </w:t>
      </w:r>
      <w:r>
        <w:rPr>
          <w:rFonts w:ascii="Times New Roman" w:hAnsi="Times New Roman" w:cs="Times New Roman"/>
        </w:rPr>
        <w:t>numerical</w:t>
      </w:r>
      <w:r>
        <w:rPr>
          <w:rFonts w:ascii="Times New Roman" w:hAnsi="Times New Roman" w:cs="Times New Roman"/>
        </w:rPr>
        <w:t xml:space="preserve"> results of three figures in the paper is shown as follows.</w:t>
      </w:r>
    </w:p>
    <w:p w14:paraId="17F280DB" w14:textId="5B6F79A0" w:rsidR="00B629AA" w:rsidRDefault="00B629AA" w:rsidP="00B629AA">
      <w:pPr>
        <w:spacing w:line="360" w:lineRule="auto"/>
        <w:jc w:val="center"/>
        <w:rPr>
          <w:rFonts w:ascii="Times New Roman" w:hAnsi="Times New Roman" w:cs="Times New Roman"/>
        </w:rPr>
      </w:pPr>
      <w:r w:rsidRPr="00572D83">
        <w:rPr>
          <w:rFonts w:ascii="Times New Roman" w:hAnsi="Times New Roman" w:cs="Times New Roman"/>
          <w:noProof/>
        </w:rPr>
        <w:drawing>
          <wp:inline distT="0" distB="0" distL="0" distR="0" wp14:anchorId="1B967E4E" wp14:editId="77784156">
            <wp:extent cx="3806746" cy="2852997"/>
            <wp:effectExtent l="0" t="0" r="0" b="5080"/>
            <wp:docPr id="125419563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521" cy="2859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7EFB1" w14:textId="3D0B4210" w:rsidR="00B629AA" w:rsidRDefault="00E02893" w:rsidP="00B629AA">
      <w:pPr>
        <w:spacing w:line="360" w:lineRule="auto"/>
        <w:jc w:val="center"/>
        <w:rPr>
          <w:rFonts w:ascii="Times New Roman" w:hAnsi="Times New Roman" w:cs="Times New Roman"/>
        </w:rPr>
      </w:pPr>
      <w:r w:rsidRPr="00E02893">
        <w:rPr>
          <w:rFonts w:ascii="Times New Roman" w:hAnsi="Times New Roman" w:cs="Times New Roman"/>
        </w:rPr>
        <w:t>The latency performance versus UAV capacity coefficient.</w:t>
      </w:r>
    </w:p>
    <w:tbl>
      <w:tblPr>
        <w:tblW w:w="7554" w:type="dxa"/>
        <w:tblLook w:val="04A0" w:firstRow="1" w:lastRow="0" w:firstColumn="1" w:lastColumn="0" w:noHBand="0" w:noVBand="1"/>
      </w:tblPr>
      <w:tblGrid>
        <w:gridCol w:w="1178"/>
        <w:gridCol w:w="2124"/>
        <w:gridCol w:w="2126"/>
        <w:gridCol w:w="2126"/>
      </w:tblGrid>
      <w:tr w:rsidR="00B629AA" w:rsidRPr="00D602F3" w14:paraId="104E1B3D" w14:textId="77777777" w:rsidTr="00381099">
        <w:trPr>
          <w:trHeight w:val="280"/>
        </w:trPr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616F1" w14:textId="77777777" w:rsidR="00B629AA" w:rsidRPr="00D602F3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Capacity Coefficient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AFD09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A01D0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43D3D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3</w:t>
            </w:r>
          </w:p>
        </w:tc>
      </w:tr>
      <w:tr w:rsidR="00B629AA" w:rsidRPr="00D602F3" w14:paraId="75A307B1" w14:textId="77777777" w:rsidTr="00381099">
        <w:trPr>
          <w:trHeight w:val="280"/>
        </w:trPr>
        <w:tc>
          <w:tcPr>
            <w:tcW w:w="11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7B0FA" w14:textId="77777777" w:rsidR="00B629AA" w:rsidRPr="00D602F3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7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D3B0A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2196.3974212720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ECEC4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2494.7403729219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F10C4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2834.40420323494</w:t>
            </w:r>
          </w:p>
        </w:tc>
      </w:tr>
      <w:tr w:rsidR="00B629AA" w:rsidRPr="00D602F3" w14:paraId="5938B3DF" w14:textId="77777777" w:rsidTr="00381099">
        <w:trPr>
          <w:trHeight w:val="280"/>
        </w:trPr>
        <w:tc>
          <w:tcPr>
            <w:tcW w:w="11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AFF00" w14:textId="77777777" w:rsidR="00B629AA" w:rsidRPr="00D602F3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8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5537B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1431.6400377903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05D2A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1657.8669077188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2F908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1918.79210931869</w:t>
            </w:r>
          </w:p>
        </w:tc>
      </w:tr>
      <w:tr w:rsidR="00B629AA" w:rsidRPr="00D602F3" w14:paraId="34900305" w14:textId="77777777" w:rsidTr="00381099">
        <w:trPr>
          <w:trHeight w:val="280"/>
        </w:trPr>
        <w:tc>
          <w:tcPr>
            <w:tcW w:w="11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95789" w14:textId="77777777" w:rsidR="00B629AA" w:rsidRPr="00D602F3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9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027B1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728.84490616735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F9422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920.86513280653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2A63C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997.421751840051</w:t>
            </w:r>
          </w:p>
        </w:tc>
      </w:tr>
      <w:tr w:rsidR="00B629AA" w:rsidRPr="00D602F3" w14:paraId="31AFC222" w14:textId="77777777" w:rsidTr="00381099">
        <w:trPr>
          <w:trHeight w:val="280"/>
        </w:trPr>
        <w:tc>
          <w:tcPr>
            <w:tcW w:w="11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0ABA3" w14:textId="77777777" w:rsidR="00B629AA" w:rsidRPr="00D602F3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5575E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50.706887168393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5921B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137.89356233696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2F14B" w14:textId="77777777" w:rsidR="00B629AA" w:rsidRPr="002179D4" w:rsidRDefault="00B629AA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34454B">
              <w:rPr>
                <w:rFonts w:ascii="等线" w:eastAsia="等线" w:hAnsi="等线" w:cs="宋体"/>
                <w:color w:val="000000"/>
                <w:kern w:val="0"/>
                <w:szCs w:val="21"/>
              </w:rPr>
              <w:t>83.1483758416963</w:t>
            </w:r>
          </w:p>
        </w:tc>
      </w:tr>
    </w:tbl>
    <w:p w14:paraId="3EB75DCE" w14:textId="77777777" w:rsidR="00B629AA" w:rsidRDefault="00B629AA" w:rsidP="00B629AA">
      <w:pPr>
        <w:spacing w:line="360" w:lineRule="auto"/>
        <w:rPr>
          <w:rFonts w:ascii="Times New Roman" w:hAnsi="Times New Roman" w:cs="Times New Roman"/>
        </w:rPr>
      </w:pPr>
    </w:p>
    <w:p w14:paraId="589CF1BB" w14:textId="77777777" w:rsidR="00B629AA" w:rsidRDefault="00B629AA" w:rsidP="00E75DD8">
      <w:pPr>
        <w:spacing w:line="360" w:lineRule="auto"/>
        <w:ind w:leftChars="50" w:left="105" w:firstLineChars="50" w:firstLine="105"/>
        <w:jc w:val="center"/>
        <w:rPr>
          <w:rFonts w:ascii="Times New Roman" w:hAnsi="Times New Roman" w:cs="Times New Roman"/>
        </w:rPr>
      </w:pPr>
    </w:p>
    <w:p w14:paraId="79A60D61" w14:textId="03AE8124" w:rsidR="00E75DD8" w:rsidRDefault="00E75DD8" w:rsidP="00E75DD8">
      <w:pPr>
        <w:spacing w:line="360" w:lineRule="auto"/>
        <w:ind w:leftChars="50" w:left="105" w:firstLineChars="50" w:firstLine="105"/>
        <w:jc w:val="center"/>
        <w:rPr>
          <w:rFonts w:ascii="Times New Roman" w:hAnsi="Times New Roman" w:cs="Times New Roman"/>
        </w:rPr>
      </w:pPr>
      <w:r w:rsidRPr="001759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E33CF5D" wp14:editId="64A70A2F">
            <wp:extent cx="4083016" cy="3060049"/>
            <wp:effectExtent l="0" t="0" r="0" b="0"/>
            <wp:docPr id="15542800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646" cy="3063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C4E34" w14:textId="5AAECA91" w:rsidR="00E75DD8" w:rsidRDefault="00E02893" w:rsidP="00E75DD8">
      <w:pPr>
        <w:spacing w:line="360" w:lineRule="auto"/>
        <w:ind w:leftChars="50" w:left="105" w:firstLineChars="50" w:firstLine="105"/>
        <w:jc w:val="center"/>
        <w:rPr>
          <w:rFonts w:ascii="Times New Roman" w:hAnsi="Times New Roman" w:cs="Times New Roman"/>
        </w:rPr>
      </w:pPr>
      <w:r w:rsidRPr="00E02893">
        <w:rPr>
          <w:rFonts w:ascii="Times New Roman" w:hAnsi="Times New Roman" w:cs="Times New Roman"/>
        </w:rPr>
        <w:t>The latency performance versus Zipf parameter α.</w:t>
      </w:r>
      <w:r w:rsidRPr="00E02893">
        <w:rPr>
          <w:rFonts w:ascii="Times New Roman" w:hAnsi="Times New Roman" w:cs="Times New Roman"/>
        </w:rPr>
        <w:cr/>
      </w:r>
    </w:p>
    <w:tbl>
      <w:tblPr>
        <w:tblW w:w="7520" w:type="dxa"/>
        <w:tblLook w:val="04A0" w:firstRow="1" w:lastRow="0" w:firstColumn="1" w:lastColumn="0" w:noHBand="0" w:noVBand="1"/>
      </w:tblPr>
      <w:tblGrid>
        <w:gridCol w:w="1144"/>
        <w:gridCol w:w="2124"/>
        <w:gridCol w:w="2126"/>
        <w:gridCol w:w="2126"/>
      </w:tblGrid>
      <w:tr w:rsidR="00E75DD8" w:rsidRPr="00D602F3" w14:paraId="4161CC22" w14:textId="77777777" w:rsidTr="00381099">
        <w:trPr>
          <w:trHeight w:val="280"/>
        </w:trPr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1066B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Zipf Parameter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01582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5DF8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C82C7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3</w:t>
            </w:r>
          </w:p>
        </w:tc>
      </w:tr>
      <w:tr w:rsidR="00E75DD8" w:rsidRPr="00D602F3" w14:paraId="6BE7AC0B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104E6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3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5CF82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698.1790213808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693E7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870.3739647831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4F169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110.60338431480</w:t>
            </w:r>
          </w:p>
          <w:p w14:paraId="347E49F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</w:p>
        </w:tc>
      </w:tr>
      <w:tr w:rsidR="00E75DD8" w:rsidRPr="00D602F3" w14:paraId="16A2667D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007C0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61E0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550.0282173090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9CA4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692.3886390472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0FACD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139.95994995658</w:t>
            </w:r>
          </w:p>
        </w:tc>
      </w:tr>
      <w:tr w:rsidR="00E75DD8" w:rsidRPr="00D602F3" w14:paraId="21DFFB4A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27EFB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5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E5E8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412.4527898974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CC73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556.9612606559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2897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157.43994414626</w:t>
            </w:r>
          </w:p>
        </w:tc>
      </w:tr>
      <w:tr w:rsidR="00E75DD8" w:rsidRPr="00D602F3" w14:paraId="21B3547D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7F8B0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6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C3142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279.5649424218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A8918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395.6239351288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A289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205.71790172967</w:t>
            </w:r>
          </w:p>
        </w:tc>
      </w:tr>
      <w:tr w:rsidR="00E75DD8" w:rsidRPr="00D602F3" w14:paraId="413B8652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0504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7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660D7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132.7554449706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DF1A5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264.9665680197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C231B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184.52795532741</w:t>
            </w:r>
          </w:p>
        </w:tc>
      </w:tr>
      <w:tr w:rsidR="00E75DD8" w:rsidRPr="00D602F3" w14:paraId="60600090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CC485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8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BD5CB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021.3753529285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9E6B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115.6863157339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B4843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207.77543733668</w:t>
            </w:r>
          </w:p>
        </w:tc>
      </w:tr>
      <w:tr w:rsidR="00E75DD8" w:rsidRPr="00D602F3" w14:paraId="3E928118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2866D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.9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BF5F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950.88717637309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6D91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1004.6007235517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25C0F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294.37636842187</w:t>
            </w:r>
          </w:p>
        </w:tc>
      </w:tr>
      <w:tr w:rsidR="00E75DD8" w:rsidRPr="00D602F3" w14:paraId="70D10FC0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F40CD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5AC19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807.15197604736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81AB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873.54754961784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4C972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E6725">
              <w:rPr>
                <w:rFonts w:ascii="等线" w:eastAsia="等线" w:hAnsi="等线" w:cs="宋体"/>
                <w:color w:val="000000"/>
                <w:kern w:val="0"/>
                <w:szCs w:val="21"/>
              </w:rPr>
              <w:t>2277.89953116017</w:t>
            </w:r>
          </w:p>
        </w:tc>
      </w:tr>
    </w:tbl>
    <w:p w14:paraId="1F5623FA" w14:textId="77777777" w:rsidR="00E75DD8" w:rsidRDefault="00E75DD8" w:rsidP="00E75DD8">
      <w:pPr>
        <w:spacing w:line="360" w:lineRule="auto"/>
        <w:rPr>
          <w:rFonts w:ascii="Times New Roman" w:hAnsi="Times New Roman" w:cs="Times New Roman"/>
        </w:rPr>
      </w:pPr>
    </w:p>
    <w:p w14:paraId="46AEDE99" w14:textId="77777777" w:rsidR="00E75DD8" w:rsidRDefault="00E75DD8" w:rsidP="00E75DD8">
      <w:pPr>
        <w:spacing w:line="360" w:lineRule="auto"/>
        <w:jc w:val="center"/>
        <w:rPr>
          <w:rFonts w:ascii="Times New Roman" w:hAnsi="Times New Roman" w:cs="Times New Roman"/>
        </w:rPr>
      </w:pPr>
      <w:r w:rsidRPr="001759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73EA063" wp14:editId="389BE4B6">
            <wp:extent cx="3682050" cy="2759542"/>
            <wp:effectExtent l="0" t="0" r="0" b="3175"/>
            <wp:docPr id="5515705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788" cy="2763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225A3" w14:textId="39859374" w:rsidR="00B629AA" w:rsidRDefault="00B629AA" w:rsidP="00E75DD8">
      <w:pPr>
        <w:spacing w:line="360" w:lineRule="auto"/>
        <w:jc w:val="center"/>
        <w:rPr>
          <w:rFonts w:ascii="Times New Roman" w:hAnsi="Times New Roman" w:cs="Times New Roman"/>
        </w:rPr>
      </w:pPr>
      <w:r w:rsidRPr="00B629AA">
        <w:rPr>
          <w:rFonts w:ascii="Times New Roman" w:hAnsi="Times New Roman" w:cs="Times New Roman"/>
        </w:rPr>
        <w:t>The latency performance versus UAV height.</w:t>
      </w:r>
    </w:p>
    <w:tbl>
      <w:tblPr>
        <w:tblW w:w="7520" w:type="dxa"/>
        <w:tblLook w:val="04A0" w:firstRow="1" w:lastRow="0" w:firstColumn="1" w:lastColumn="0" w:noHBand="0" w:noVBand="1"/>
      </w:tblPr>
      <w:tblGrid>
        <w:gridCol w:w="1144"/>
        <w:gridCol w:w="2124"/>
        <w:gridCol w:w="2126"/>
        <w:gridCol w:w="2126"/>
      </w:tblGrid>
      <w:tr w:rsidR="00E75DD8" w:rsidRPr="00D602F3" w14:paraId="79FD06BB" w14:textId="77777777" w:rsidTr="00381099">
        <w:trPr>
          <w:trHeight w:val="280"/>
        </w:trPr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E76F0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Height(m)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5A97C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3BAC9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18877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Algorithm</w:t>
            </w:r>
            <w:r>
              <w:rPr>
                <w:color w:val="000000"/>
                <w:kern w:val="0"/>
                <w:szCs w:val="21"/>
              </w:rPr>
              <w:t>3</w:t>
            </w:r>
          </w:p>
        </w:tc>
      </w:tr>
      <w:tr w:rsidR="00E75DD8" w:rsidRPr="00D602F3" w14:paraId="3108F91B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83B67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100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BC7D8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19.6754448455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E72D2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32.0715308755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7DBD4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464.28404161200</w:t>
            </w:r>
          </w:p>
        </w:tc>
      </w:tr>
      <w:tr w:rsidR="00E75DD8" w:rsidRPr="00D602F3" w14:paraId="21AE6D05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5747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200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620CC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893.2915508545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5226C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37.9640658375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69428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466.99903006700</w:t>
            </w:r>
          </w:p>
        </w:tc>
      </w:tr>
      <w:tr w:rsidR="00E75DD8" w:rsidRPr="00D602F3" w14:paraId="71F55015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90BEB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300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B0B90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882.8741906603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7814F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32.3737148373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8800E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455.54737379311</w:t>
            </w:r>
          </w:p>
        </w:tc>
      </w:tr>
      <w:tr w:rsidR="00E75DD8" w:rsidRPr="00D602F3" w14:paraId="57E69903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E1BE7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400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16AE0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28.3560939344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DD3E4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82.8105932367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6945D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515.09524387399</w:t>
            </w:r>
          </w:p>
        </w:tc>
      </w:tr>
      <w:tr w:rsidR="00E75DD8" w:rsidRPr="00D602F3" w14:paraId="6D464BE8" w14:textId="77777777" w:rsidTr="00381099">
        <w:trPr>
          <w:trHeight w:val="280"/>
        </w:trPr>
        <w:tc>
          <w:tcPr>
            <w:tcW w:w="11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8F124" w14:textId="77777777" w:rsidR="00E75DD8" w:rsidRPr="00D602F3" w:rsidRDefault="00E75DD8" w:rsidP="00381099">
            <w:pPr>
              <w:widowControl/>
              <w:ind w:right="210"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 xml:space="preserve">  </w:t>
            </w: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00</w:t>
            </w:r>
          </w:p>
        </w:tc>
        <w:tc>
          <w:tcPr>
            <w:tcW w:w="21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7BEE1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09.4049533087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29E8B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923.2112622555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92E6A" w14:textId="77777777" w:rsidR="00E75DD8" w:rsidRPr="002179D4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572D8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504.20303321789</w:t>
            </w:r>
          </w:p>
        </w:tc>
      </w:tr>
    </w:tbl>
    <w:p w14:paraId="3CDAF459" w14:textId="77777777" w:rsidR="00E75DD8" w:rsidRDefault="00E75DD8" w:rsidP="00E75DD8">
      <w:pPr>
        <w:spacing w:line="360" w:lineRule="auto"/>
        <w:jc w:val="center"/>
        <w:rPr>
          <w:rFonts w:ascii="Times New Roman" w:hAnsi="Times New Roman" w:cs="Times New Roman"/>
        </w:rPr>
      </w:pPr>
    </w:p>
    <w:p w14:paraId="3DBE12F5" w14:textId="77777777" w:rsidR="00E75DD8" w:rsidRDefault="00E75DD8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also provide o</w:t>
      </w:r>
      <w:r w:rsidRPr="008C1F73">
        <w:rPr>
          <w:rFonts w:ascii="Times New Roman" w:hAnsi="Times New Roman" w:cs="Times New Roman"/>
        </w:rPr>
        <w:t xml:space="preserve">ptimized variables </w:t>
      </w:r>
      <w:r w:rsidRPr="00B629AA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>,</w:t>
      </w:r>
      <w:r w:rsidRPr="00B629AA">
        <w:rPr>
          <w:rFonts w:ascii="Times New Roman" w:hAnsi="Times New Roman" w:cs="Times New Roman"/>
        </w:rPr>
        <w:t xml:space="preserve"> v</w:t>
      </w:r>
      <w:r>
        <w:rPr>
          <w:rFonts w:ascii="Times New Roman" w:hAnsi="Times New Roman" w:cs="Times New Roman"/>
        </w:rPr>
        <w:t xml:space="preserve">, </w:t>
      </w:r>
      <w:r w:rsidRPr="00B629AA"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 xml:space="preserve"> </w:t>
      </w:r>
      <w:r w:rsidRPr="008C1F73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one of</w:t>
      </w:r>
      <w:r w:rsidRPr="008C1F73">
        <w:rPr>
          <w:rFonts w:ascii="Times New Roman" w:hAnsi="Times New Roman" w:cs="Times New Roman"/>
        </w:rPr>
        <w:t xml:space="preserve"> the simulations.</w:t>
      </w:r>
    </w:p>
    <w:p w14:paraId="3FEA14A0" w14:textId="77777777" w:rsidR="00E75DD8" w:rsidRPr="008C1F73" w:rsidRDefault="00E75DD8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 are 16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/>
        </w:rPr>
        <w:t xml:space="preserve">9 elements in each </w:t>
      </w:r>
      <w:r w:rsidRPr="00B629AA">
        <w:rPr>
          <w:rFonts w:ascii="Times New Roman" w:hAnsi="Times New Roman" w:cs="Times New Roman"/>
        </w:rPr>
        <w:t>w</w:t>
      </w:r>
      <w:r w:rsidRPr="00B20DFF">
        <w:rPr>
          <w:rFonts w:ascii="Times New Roman" w:hAnsi="Times New Roman" w:cs="Times New Roman"/>
        </w:rPr>
        <w:t>.</w:t>
      </w:r>
    </w:p>
    <w:p w14:paraId="12260CE1" w14:textId="77777777" w:rsidR="00E75DD8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Optimized w of </w:t>
      </w:r>
      <w:r>
        <w:rPr>
          <w:rFonts w:ascii="Times New Roman" w:hAnsi="Times New Roman" w:cs="Times New Roman" w:hint="eastAsia"/>
          <w:b/>
          <w:bCs/>
        </w:rPr>
        <w:t>A</w:t>
      </w:r>
      <w:r>
        <w:rPr>
          <w:rFonts w:ascii="Times New Roman" w:hAnsi="Times New Roman" w:cs="Times New Roman"/>
          <w:b/>
          <w:bCs/>
        </w:rPr>
        <w:t>lgorithm 1</w:t>
      </w:r>
    </w:p>
    <w:tbl>
      <w:tblPr>
        <w:tblW w:w="7580" w:type="dxa"/>
        <w:tblLook w:val="04A0" w:firstRow="1" w:lastRow="0" w:firstColumn="1" w:lastColumn="0" w:noHBand="0" w:noVBand="1"/>
      </w:tblPr>
      <w:tblGrid>
        <w:gridCol w:w="1040"/>
        <w:gridCol w:w="2180"/>
        <w:gridCol w:w="2180"/>
        <w:gridCol w:w="2180"/>
      </w:tblGrid>
      <w:tr w:rsidR="00E75DD8" w:rsidRPr="00097C23" w14:paraId="49FCDA85" w14:textId="77777777" w:rsidTr="00381099">
        <w:trPr>
          <w:trHeight w:val="280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C8C38B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71EFF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8.5pt" o:ole="">
                  <v:imagedata r:id="rId10" o:title=""/>
                </v:shape>
                <o:OLEObject Type="Embed" ProgID="Equation.DSMT4" ShapeID="_x0000_i1025" DrawAspect="Content" ObjectID="_1753346793" r:id="rId11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280F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2B30E667">
                <v:shape id="_x0000_i1026" type="#_x0000_t75" style="width:18.85pt;height:18.5pt" o:ole="">
                  <v:imagedata r:id="rId12" o:title=""/>
                </v:shape>
                <o:OLEObject Type="Embed" ProgID="Equation.DSMT4" ShapeID="_x0000_i1026" DrawAspect="Content" ObjectID="_1753346794" r:id="rId13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B4D6A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E03B8FD">
                <v:shape id="_x0000_i1027" type="#_x0000_t75" style="width:20pt;height:18.5pt" o:ole="">
                  <v:imagedata r:id="rId14" o:title=""/>
                </v:shape>
                <o:OLEObject Type="Embed" ProgID="Equation.DSMT4" ShapeID="_x0000_i1027" DrawAspect="Content" ObjectID="_1753346795" r:id="rId1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5BDB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3FDC84E5">
                <v:shape id="_x0000_i1028" type="#_x0000_t75" style="width:18.85pt;height:18.5pt" o:ole="">
                  <v:imagedata r:id="rId16" o:title=""/>
                </v:shape>
                <o:OLEObject Type="Embed" ProgID="Equation.DSMT4" ShapeID="_x0000_i1028" DrawAspect="Content" ObjectID="_1753346796" r:id="rId17"/>
              </w:object>
            </w:r>
          </w:p>
        </w:tc>
      </w:tr>
      <w:tr w:rsidR="00E75DD8" w:rsidRPr="00097C23" w14:paraId="18FB1F3D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7F883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5650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49+0.0838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264B0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408+0.137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D79EB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736+0.1821i</w:t>
            </w:r>
          </w:p>
        </w:tc>
      </w:tr>
      <w:tr w:rsidR="00E75DD8" w:rsidRPr="00097C23" w14:paraId="41107F1E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A2C2B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D52A0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4945-0.00280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79845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27+0.1085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9683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153+0.61964i</w:t>
            </w:r>
          </w:p>
        </w:tc>
      </w:tr>
      <w:tr w:rsidR="00E75DD8" w:rsidRPr="00097C23" w14:paraId="75680582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97A04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AB64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255+0.0724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0B9C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6931-0.03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419A1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49+0.76993i</w:t>
            </w:r>
          </w:p>
        </w:tc>
      </w:tr>
      <w:tr w:rsidR="00E75DD8" w:rsidRPr="00097C23" w14:paraId="3009A8F9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84C21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D6A3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242+0.0865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0FD8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275-0.1428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BD2FA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26+0.42109i</w:t>
            </w:r>
          </w:p>
        </w:tc>
      </w:tr>
      <w:tr w:rsidR="00E75DD8" w:rsidRPr="00097C23" w14:paraId="6FFE2A97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41E5D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DC1A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3567-0.0592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C1FA2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315-0.187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64126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959+0.43899i</w:t>
            </w:r>
          </w:p>
        </w:tc>
      </w:tr>
      <w:tr w:rsidR="00E75DD8" w:rsidRPr="00097C23" w14:paraId="11098D54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4D041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60895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5818+0.0331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4141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4372-0.0383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A3BFF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2241+0.48878i</w:t>
            </w:r>
          </w:p>
        </w:tc>
      </w:tr>
      <w:tr w:rsidR="00E75DD8" w:rsidRPr="00097C23" w14:paraId="1CA59FAD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F9460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BFDF1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125+0.0343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9E2E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204+0.111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3E99A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7314+0.21683i</w:t>
            </w:r>
          </w:p>
        </w:tc>
      </w:tr>
      <w:tr w:rsidR="00E75DD8" w:rsidRPr="00097C23" w14:paraId="6CC368FE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B6473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956E3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3344-0.0519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70466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572+0.168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0B744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916+0.83291i</w:t>
            </w:r>
          </w:p>
        </w:tc>
      </w:tr>
      <w:tr w:rsidR="00E75DD8" w:rsidRPr="00097C23" w14:paraId="77056789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FC872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96DB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715-0.133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3F1E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708+0.0488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5247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46+0.50154i</w:t>
            </w:r>
          </w:p>
        </w:tc>
      </w:tr>
      <w:tr w:rsidR="00E75DD8" w:rsidRPr="00097C23" w14:paraId="7C5DC081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1DF58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1EE17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377-0.0601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7A7E5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91909-0.0194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D73B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6332+0.10273i</w:t>
            </w:r>
          </w:p>
        </w:tc>
      </w:tr>
      <w:tr w:rsidR="00E75DD8" w:rsidRPr="00097C23" w14:paraId="1C5EC1B4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F1F68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4AD13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403-0.06449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09901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919+0.0720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A92CD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9+0.36436i</w:t>
            </w:r>
          </w:p>
        </w:tc>
      </w:tr>
      <w:tr w:rsidR="00E75DD8" w:rsidRPr="00097C23" w14:paraId="334057E7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9DA5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A7ED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842-0.0284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1F247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177-0.0885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84948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55+0.8208i</w:t>
            </w:r>
          </w:p>
        </w:tc>
      </w:tr>
      <w:tr w:rsidR="00E75DD8" w:rsidRPr="00097C23" w14:paraId="1ADF9FE2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8FF6D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BCF84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404+0.11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4C967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3755+0.0286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F5514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8531+0.12284i</w:t>
            </w:r>
          </w:p>
        </w:tc>
      </w:tr>
      <w:tr w:rsidR="00E75DD8" w:rsidRPr="00097C23" w14:paraId="68B19ABF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55CBF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3D557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065-0.170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C4F2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012+0.0316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5A897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95+0.64936i</w:t>
            </w:r>
          </w:p>
        </w:tc>
      </w:tr>
      <w:tr w:rsidR="00E75DD8" w:rsidRPr="00097C23" w14:paraId="769A5CF9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A6ED4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A5B89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011962-0.0283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66A2B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563-0.09929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3B8E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3687+0.73662i</w:t>
            </w:r>
          </w:p>
        </w:tc>
      </w:tr>
      <w:tr w:rsidR="00E75DD8" w:rsidRPr="00097C23" w14:paraId="5E469EA6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DA67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8976C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3723-0.009135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5E2CE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0893-0.0881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AA0C6" w14:textId="77777777" w:rsidR="00E75DD8" w:rsidRPr="00097C2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7762+0.71066i</w:t>
            </w:r>
          </w:p>
        </w:tc>
      </w:tr>
    </w:tbl>
    <w:p w14:paraId="5641348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p w14:paraId="1E88D9F0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91" w:type="dxa"/>
        <w:tblLook w:val="04A0" w:firstRow="1" w:lastRow="0" w:firstColumn="1" w:lastColumn="0" w:noHBand="0" w:noVBand="1"/>
      </w:tblPr>
      <w:tblGrid>
        <w:gridCol w:w="2180"/>
        <w:gridCol w:w="2180"/>
        <w:gridCol w:w="2251"/>
        <w:gridCol w:w="2180"/>
      </w:tblGrid>
      <w:tr w:rsidR="00E75DD8" w:rsidRPr="00D602F3" w14:paraId="7B04DE2A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D9D3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09E32DDF">
                <v:shape id="_x0000_i1029" type="#_x0000_t75" style="width:12.3pt;height:18.5pt" o:ole="">
                  <v:imagedata r:id="rId10" o:title=""/>
                </v:shape>
                <o:OLEObject Type="Embed" ProgID="Equation.DSMT4" ShapeID="_x0000_i1029" DrawAspect="Content" ObjectID="_1753346797" r:id="rId1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23FB7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B636DF8">
                <v:shape id="_x0000_i1030" type="#_x0000_t75" style="width:20pt;height:18.5pt" o:ole="">
                  <v:imagedata r:id="rId19" o:title=""/>
                </v:shape>
                <o:OLEObject Type="Embed" ProgID="Equation.DSMT4" ShapeID="_x0000_i1030" DrawAspect="Content" ObjectID="_1753346798" r:id="rId20"/>
              </w:object>
            </w:r>
          </w:p>
        </w:tc>
        <w:tc>
          <w:tcPr>
            <w:tcW w:w="22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3444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07EB881">
                <v:shape id="_x0000_i1031" type="#_x0000_t75" style="width:20pt;height:18.5pt" o:ole="">
                  <v:imagedata r:id="rId21" o:title=""/>
                </v:shape>
                <o:OLEObject Type="Embed" ProgID="Equation.DSMT4" ShapeID="_x0000_i1031" DrawAspect="Content" ObjectID="_1753346799" r:id="rId22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F10D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8791EFA">
                <v:shape id="_x0000_i1032" type="#_x0000_t75" style="width:20pt;height:18.5pt" o:ole="">
                  <v:imagedata r:id="rId23" o:title=""/>
                </v:shape>
                <o:OLEObject Type="Embed" ProgID="Equation.DSMT4" ShapeID="_x0000_i1032" DrawAspect="Content" ObjectID="_1753346800" r:id="rId24"/>
              </w:object>
            </w:r>
          </w:p>
        </w:tc>
      </w:tr>
      <w:tr w:rsidR="00E75DD8" w:rsidRPr="00D602F3" w14:paraId="1A980D9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BF2F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48B0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31+0.10533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6663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185+0.0810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BD0D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5212-0.064046i</w:t>
            </w:r>
          </w:p>
        </w:tc>
      </w:tr>
      <w:tr w:rsidR="00E75DD8" w:rsidRPr="00D602F3" w14:paraId="412C2A9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F38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0C2C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493+0.9586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CA8B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712+0.1032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0D08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393-0.0025443i</w:t>
            </w:r>
          </w:p>
        </w:tc>
      </w:tr>
      <w:tr w:rsidR="00E75DD8" w:rsidRPr="00D602F3" w14:paraId="6B18E24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B16E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AAEA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96+0.42369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A22F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783+0.126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D2F3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856-0.013487i</w:t>
            </w:r>
          </w:p>
        </w:tc>
      </w:tr>
      <w:tr w:rsidR="00E75DD8" w:rsidRPr="00D602F3" w14:paraId="2FC2746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E092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1CFB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606+0.56011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B9D2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203+0.181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938B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7411-0.14591i</w:t>
            </w:r>
          </w:p>
        </w:tc>
      </w:tr>
      <w:tr w:rsidR="00E75DD8" w:rsidRPr="00D602F3" w14:paraId="2EDC6E9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7EFF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E26E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101+0.098783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6768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6652-0.06684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D1AD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188-0.11879i</w:t>
            </w:r>
          </w:p>
        </w:tc>
      </w:tr>
      <w:tr w:rsidR="00E75DD8" w:rsidRPr="00D602F3" w14:paraId="57116E8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C97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E517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844+0.48312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71A6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1531+0.0124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C4CF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4774-0.038582i</w:t>
            </w:r>
          </w:p>
        </w:tc>
      </w:tr>
      <w:tr w:rsidR="00E75DD8" w:rsidRPr="00D602F3" w14:paraId="4D71982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9AAD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B379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3289+0.15362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FAA7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6739-0.0412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C5E1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212+0.19706i</w:t>
            </w:r>
          </w:p>
        </w:tc>
      </w:tr>
      <w:tr w:rsidR="00E75DD8" w:rsidRPr="00D602F3" w14:paraId="71BBDB8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6F22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5724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925+0.30847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ED88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4693-0.0474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583B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6317-0.055712i</w:t>
            </w:r>
          </w:p>
        </w:tc>
      </w:tr>
      <w:tr w:rsidR="00E75DD8" w:rsidRPr="00D602F3" w14:paraId="384827A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28DA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1535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004+0.13092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77E1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7374-0.0819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BE18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531+0.13843i</w:t>
            </w:r>
          </w:p>
        </w:tc>
      </w:tr>
      <w:tr w:rsidR="00E75DD8" w:rsidRPr="00D602F3" w14:paraId="10F87B1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6E8B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9CE2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462+0.34352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59D2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25527+0.0193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BDBB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755-0.13014i</w:t>
            </w:r>
          </w:p>
        </w:tc>
      </w:tr>
      <w:tr w:rsidR="00E75DD8" w:rsidRPr="00D602F3" w14:paraId="25CEB5C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7983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86FC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703+0.66306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4ABF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0068-0.0127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5DCA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5076+0.078484i</w:t>
            </w:r>
          </w:p>
        </w:tc>
      </w:tr>
      <w:tr w:rsidR="00E75DD8" w:rsidRPr="00D602F3" w14:paraId="0D5190B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1701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5C41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24+0.5162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FDCB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1856-0.0507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2AA0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545+0.16083i</w:t>
            </w:r>
          </w:p>
        </w:tc>
      </w:tr>
      <w:tr w:rsidR="00E75DD8" w:rsidRPr="00D602F3" w14:paraId="1FFE44C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9322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5666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478+0.79667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5157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0799-0.0289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45C1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982+0.03775i</w:t>
            </w:r>
          </w:p>
        </w:tc>
      </w:tr>
      <w:tr w:rsidR="00E75DD8" w:rsidRPr="00D602F3" w14:paraId="1B3BB60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2252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845F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701+0.57659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0C91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9758-0.000949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FE97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8268+0.040803i</w:t>
            </w:r>
          </w:p>
        </w:tc>
      </w:tr>
      <w:tr w:rsidR="00E75DD8" w:rsidRPr="00D602F3" w14:paraId="25B9D02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3B8F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B7D9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848+0.066874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E345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855+0.0446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9EA2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069-0.16322i</w:t>
            </w:r>
          </w:p>
        </w:tc>
      </w:tr>
      <w:tr w:rsidR="00E75DD8" w:rsidRPr="00D602F3" w14:paraId="33A7201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297F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DDDD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475+0.24848i</w:t>
            </w:r>
          </w:p>
        </w:tc>
        <w:tc>
          <w:tcPr>
            <w:tcW w:w="2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4508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029+0.105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2399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2586-0.043535i</w:t>
            </w:r>
          </w:p>
        </w:tc>
      </w:tr>
    </w:tbl>
    <w:p w14:paraId="2D868625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856" w:type="dxa"/>
        <w:tblLook w:val="04A0" w:firstRow="1" w:lastRow="0" w:firstColumn="1" w:lastColumn="0" w:noHBand="0" w:noVBand="1"/>
      </w:tblPr>
      <w:tblGrid>
        <w:gridCol w:w="2180"/>
        <w:gridCol w:w="2180"/>
        <w:gridCol w:w="2248"/>
        <w:gridCol w:w="2248"/>
      </w:tblGrid>
      <w:tr w:rsidR="00E75DD8" w:rsidRPr="00D602F3" w14:paraId="24A560B9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4FBF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59A64F29">
                <v:shape id="_x0000_i1033" type="#_x0000_t75" style="width:12.3pt;height:18.5pt" o:ole="">
                  <v:imagedata r:id="rId10" o:title=""/>
                </v:shape>
                <o:OLEObject Type="Embed" ProgID="Equation.DSMT4" ShapeID="_x0000_i1033" DrawAspect="Content" ObjectID="_1753346801" r:id="rId2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38B0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C37B8ED">
                <v:shape id="_x0000_i1034" type="#_x0000_t75" style="width:20pt;height:18.5pt" o:ole="">
                  <v:imagedata r:id="rId26" o:title=""/>
                </v:shape>
                <o:OLEObject Type="Embed" ProgID="Equation.DSMT4" ShapeID="_x0000_i1034" DrawAspect="Content" ObjectID="_1753346802" r:id="rId27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A346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0BE3E8D">
                <v:shape id="_x0000_i1035" type="#_x0000_t75" style="width:20pt;height:18.5pt" o:ole="">
                  <v:imagedata r:id="rId28" o:title=""/>
                </v:shape>
                <o:OLEObject Type="Embed" ProgID="Equation.DSMT4" ShapeID="_x0000_i1035" DrawAspect="Content" ObjectID="_1753346803" r:id="rId29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96CF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D729AFC">
                <v:shape id="_x0000_i1036" type="#_x0000_t75" style="width:20pt;height:18.5pt" o:ole="">
                  <v:imagedata r:id="rId30" o:title=""/>
                </v:shape>
                <o:OLEObject Type="Embed" ProgID="Equation.DSMT4" ShapeID="_x0000_i1036" DrawAspect="Content" ObjectID="_1753346804" r:id="rId31"/>
              </w:object>
            </w:r>
          </w:p>
        </w:tc>
      </w:tr>
      <w:tr w:rsidR="00E75DD8" w:rsidRPr="00D602F3" w14:paraId="643DCAB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C66C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EFA3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129+0.754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2E76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51-0.02366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3396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5137+0.09802i</w:t>
            </w:r>
          </w:p>
        </w:tc>
      </w:tr>
      <w:tr w:rsidR="00E75DD8" w:rsidRPr="00D602F3" w14:paraId="3181007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654A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953E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2119+0.3262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5376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9213-0.03485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AA2B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052-0.13041i</w:t>
            </w:r>
          </w:p>
        </w:tc>
      </w:tr>
      <w:tr w:rsidR="00E75DD8" w:rsidRPr="00D602F3" w14:paraId="1D9A05A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C126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BABB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034+0.5219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7C70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133-0.1094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B23D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2372+0.016116i</w:t>
            </w:r>
          </w:p>
        </w:tc>
      </w:tr>
      <w:tr w:rsidR="00E75DD8" w:rsidRPr="00D602F3" w14:paraId="76BE5E9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8CE9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B0DD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776+0.6455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DC7E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6665+0.01377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B56D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9135+0.16473i</w:t>
            </w:r>
          </w:p>
        </w:tc>
      </w:tr>
      <w:tr w:rsidR="00E75DD8" w:rsidRPr="00D602F3" w14:paraId="2A7715C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0092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BAA2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839+0.5112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A9E1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682+0.06396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FA20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5043+0.017662i</w:t>
            </w:r>
          </w:p>
        </w:tc>
      </w:tr>
      <w:tr w:rsidR="00E75DD8" w:rsidRPr="00D602F3" w14:paraId="4E8BEDC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B07C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51AC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26+0.662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12FD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3323-0.05679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4318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822+0.20518i</w:t>
            </w:r>
          </w:p>
        </w:tc>
      </w:tr>
      <w:tr w:rsidR="00E75DD8" w:rsidRPr="00D602F3" w14:paraId="1678656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D523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7016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19+0.2313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DEA4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001+0.06589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20E3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8199-0.030507i</w:t>
            </w:r>
          </w:p>
        </w:tc>
      </w:tr>
      <w:tr w:rsidR="00E75DD8" w:rsidRPr="00D602F3" w14:paraId="42075C5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7831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C5B8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352+0.9825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F110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4027-0.04374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DC12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275+0.20544i</w:t>
            </w:r>
          </w:p>
        </w:tc>
      </w:tr>
      <w:tr w:rsidR="00E75DD8" w:rsidRPr="00D602F3" w14:paraId="3CCC330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F574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3B2B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4048+0.0859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C806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0127+0.0154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6F2C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1651+0.13087i</w:t>
            </w:r>
          </w:p>
        </w:tc>
      </w:tr>
      <w:tr w:rsidR="00E75DD8" w:rsidRPr="00D602F3" w14:paraId="6B5BF17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D732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64A3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031+0.412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A3E0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78-0.08139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994B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1459+0.10758i</w:t>
            </w:r>
          </w:p>
        </w:tc>
      </w:tr>
      <w:tr w:rsidR="00E75DD8" w:rsidRPr="00D602F3" w14:paraId="6D95517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B8E7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6420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43+0.9852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FE09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173+0.1218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80E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437-0.14512i</w:t>
            </w:r>
          </w:p>
        </w:tc>
      </w:tr>
      <w:tr w:rsidR="00E75DD8" w:rsidRPr="00D602F3" w14:paraId="0FE72A6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41E2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472E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7115+0.4852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8505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988-0.08019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E3C2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9974-0.073599i</w:t>
            </w:r>
          </w:p>
        </w:tc>
      </w:tr>
      <w:tr w:rsidR="00E75DD8" w:rsidRPr="00D602F3" w14:paraId="40CB749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31AD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8BCD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914+0.6118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2243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2154+0.03730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3C86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11217+0.065076i</w:t>
            </w:r>
          </w:p>
        </w:tc>
      </w:tr>
      <w:tr w:rsidR="00E75DD8" w:rsidRPr="00D602F3" w14:paraId="437FE2D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419D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069A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593+0.0112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1307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427+0.04993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DED9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0687-0.0090515i</w:t>
            </w:r>
          </w:p>
        </w:tc>
      </w:tr>
      <w:tr w:rsidR="00E75DD8" w:rsidRPr="00D602F3" w14:paraId="74BF74F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F169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39F8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972+0.7685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397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555+0.1483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4626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956-0.14501i</w:t>
            </w:r>
          </w:p>
        </w:tc>
      </w:tr>
      <w:tr w:rsidR="00E75DD8" w:rsidRPr="00D602F3" w14:paraId="3FA3051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6EB0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2D6C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8417+0.7415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6D13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555+0.05829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5BA2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0962-0.036759i</w:t>
            </w:r>
          </w:p>
        </w:tc>
      </w:tr>
    </w:tbl>
    <w:p w14:paraId="6C063F08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154" w:type="dxa"/>
        <w:tblLook w:val="04A0" w:firstRow="1" w:lastRow="0" w:firstColumn="1" w:lastColumn="0" w:noHBand="0" w:noVBand="1"/>
      </w:tblPr>
      <w:tblGrid>
        <w:gridCol w:w="2363"/>
        <w:gridCol w:w="2363"/>
        <w:gridCol w:w="2180"/>
        <w:gridCol w:w="2248"/>
      </w:tblGrid>
      <w:tr w:rsidR="00E75DD8" w:rsidRPr="00D602F3" w14:paraId="1E461AE7" w14:textId="77777777" w:rsidTr="00381099">
        <w:trPr>
          <w:trHeight w:val="280"/>
        </w:trPr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CF84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30B0A7BD">
                <v:shape id="_x0000_i1037" type="#_x0000_t75" style="width:12.3pt;height:18.5pt" o:ole="">
                  <v:imagedata r:id="rId10" o:title=""/>
                </v:shape>
                <o:OLEObject Type="Embed" ProgID="Equation.DSMT4" ShapeID="_x0000_i1037" DrawAspect="Content" ObjectID="_1753346805" r:id="rId32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DF56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41FD09C">
                <v:shape id="_x0000_i1038" type="#_x0000_t75" style="width:20pt;height:18.5pt" o:ole="">
                  <v:imagedata r:id="rId33" o:title=""/>
                </v:shape>
                <o:OLEObject Type="Embed" ProgID="Equation.DSMT4" ShapeID="_x0000_i1038" DrawAspect="Content" ObjectID="_1753346806" r:id="rId3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BD43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392A712">
                <v:shape id="_x0000_i1039" type="#_x0000_t75" style="width:20pt;height:18.5pt" o:ole="">
                  <v:imagedata r:id="rId35" o:title=""/>
                </v:shape>
                <o:OLEObject Type="Embed" ProgID="Equation.DSMT4" ShapeID="_x0000_i1039" DrawAspect="Content" ObjectID="_1753346807" r:id="rId36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A435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C20326F">
                <v:shape id="_x0000_i1040" type="#_x0000_t75" style="width:20pt;height:18.5pt" o:ole="">
                  <v:imagedata r:id="rId37" o:title=""/>
                </v:shape>
                <o:OLEObject Type="Embed" ProgID="Equation.DSMT4" ShapeID="_x0000_i1040" DrawAspect="Content" ObjectID="_1753346808" r:id="rId38"/>
              </w:object>
            </w:r>
          </w:p>
        </w:tc>
      </w:tr>
      <w:tr w:rsidR="00E75DD8" w:rsidRPr="00D602F3" w14:paraId="160E393B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2CF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0766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6223-0.06721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B8A7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333+0.723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BCC6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9645-0.04512i</w:t>
            </w:r>
          </w:p>
        </w:tc>
      </w:tr>
      <w:tr w:rsidR="00E75DD8" w:rsidRPr="00D602F3" w14:paraId="450C94E4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658C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8F46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753+0.0865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4138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5413+0.4323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D867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8036-0.049349i</w:t>
            </w:r>
          </w:p>
        </w:tc>
      </w:tr>
      <w:tr w:rsidR="00E75DD8" w:rsidRPr="00D602F3" w14:paraId="63FC0BF7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8CCD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8128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9972+0.01445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C840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+0.2614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14A4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2199-0.10865i</w:t>
            </w:r>
          </w:p>
        </w:tc>
      </w:tr>
      <w:tr w:rsidR="00E75DD8" w:rsidRPr="00D602F3" w14:paraId="202B92CC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3F21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A999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4835+0.000263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33C2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05+0.1894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684A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29737+0.019095i</w:t>
            </w:r>
          </w:p>
        </w:tc>
      </w:tr>
      <w:tr w:rsidR="00E75DD8" w:rsidRPr="00D602F3" w14:paraId="4207F468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B625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79ED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694+0.018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5305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8878+0.2144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B4C3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9187+0.028628i</w:t>
            </w:r>
          </w:p>
        </w:tc>
      </w:tr>
      <w:tr w:rsidR="00E75DD8" w:rsidRPr="00D602F3" w14:paraId="79A2AF82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8217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9548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093-0.1927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BDD7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4323+0.4948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CCB5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123-0.11661i</w:t>
            </w:r>
          </w:p>
        </w:tc>
      </w:tr>
      <w:tr w:rsidR="00E75DD8" w:rsidRPr="00D602F3" w14:paraId="0AD12F9D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410A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09FD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851+0.137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05FE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8606+0.03300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C23A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167+0.15927i</w:t>
            </w:r>
          </w:p>
        </w:tc>
      </w:tr>
      <w:tr w:rsidR="00E75DD8" w:rsidRPr="00D602F3" w14:paraId="26FE3C6F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C615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029F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9192+0.0614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7BCC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114+0.3726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11CE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5268-0.036278i</w:t>
            </w:r>
          </w:p>
        </w:tc>
      </w:tr>
      <w:tr w:rsidR="00E75DD8" w:rsidRPr="00D602F3" w14:paraId="0BD017ED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12D7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AF2F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8236-0.0447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7F6C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346+0.356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3033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777-0.18117i</w:t>
            </w:r>
          </w:p>
        </w:tc>
      </w:tr>
      <w:tr w:rsidR="00E75DD8" w:rsidRPr="00D602F3" w14:paraId="69FF9781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28DA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02B9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7466-0.04293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5DC8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744+0.2747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9431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1715+0.022247i</w:t>
            </w:r>
          </w:p>
        </w:tc>
      </w:tr>
      <w:tr w:rsidR="00E75DD8" w:rsidRPr="00D602F3" w14:paraId="3A89FCF7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41B0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D123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4723-0.0491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F9BF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0818+0.26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E6AF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0191+0.12207i</w:t>
            </w:r>
          </w:p>
        </w:tc>
      </w:tr>
      <w:tr w:rsidR="00E75DD8" w:rsidRPr="00D602F3" w14:paraId="0731B64C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A5FE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E086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0107-0.0867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4DE9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2649+0.7445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CF14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748-0.18146i</w:t>
            </w:r>
          </w:p>
        </w:tc>
      </w:tr>
      <w:tr w:rsidR="00E75DD8" w:rsidRPr="00D602F3" w14:paraId="5E183660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B326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8E35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18399-0.0195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5951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67+0.131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52DB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747+0.25914i</w:t>
            </w:r>
          </w:p>
        </w:tc>
      </w:tr>
      <w:tr w:rsidR="00E75DD8" w:rsidRPr="00D602F3" w14:paraId="13458F4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AD9B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011D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1182+0.244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900F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557+0.8030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7668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2611-0.023145i</w:t>
            </w:r>
          </w:p>
        </w:tc>
      </w:tr>
      <w:tr w:rsidR="00E75DD8" w:rsidRPr="00D602F3" w14:paraId="4B9B65DA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76EA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C521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0022-0.188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6CF6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28+0.30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00E2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817-0.039174i</w:t>
            </w:r>
          </w:p>
        </w:tc>
      </w:tr>
      <w:tr w:rsidR="00E75DD8" w:rsidRPr="00D602F3" w14:paraId="3B87376B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F2FD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A33A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0138-0.1879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D4A0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5622+0.3428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D50F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1458+0.029468i</w:t>
            </w:r>
          </w:p>
        </w:tc>
      </w:tr>
    </w:tbl>
    <w:p w14:paraId="4D65E61A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086" w:type="dxa"/>
        <w:tblLook w:val="04A0" w:firstRow="1" w:lastRow="0" w:firstColumn="1" w:lastColumn="0" w:noHBand="0" w:noVBand="1"/>
      </w:tblPr>
      <w:tblGrid>
        <w:gridCol w:w="2180"/>
        <w:gridCol w:w="2180"/>
        <w:gridCol w:w="2363"/>
        <w:gridCol w:w="2363"/>
      </w:tblGrid>
      <w:tr w:rsidR="00E75DD8" w:rsidRPr="00D602F3" w14:paraId="67ED2404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9524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3A3B9E72">
                <v:shape id="_x0000_i1041" type="#_x0000_t75" style="width:12.3pt;height:18.5pt" o:ole="">
                  <v:imagedata r:id="rId10" o:title=""/>
                </v:shape>
                <o:OLEObject Type="Embed" ProgID="Equation.DSMT4" ShapeID="_x0000_i1041" DrawAspect="Content" ObjectID="_1753346809" r:id="rId39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7528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C3A5841">
                <v:shape id="_x0000_i1042" type="#_x0000_t75" style="width:20pt;height:18.5pt" o:ole="">
                  <v:imagedata r:id="rId40" o:title=""/>
                </v:shape>
                <o:OLEObject Type="Embed" ProgID="Equation.DSMT4" ShapeID="_x0000_i1042" DrawAspect="Content" ObjectID="_1753346810" r:id="rId41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5D6D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5586B1E">
                <v:shape id="_x0000_i1043" type="#_x0000_t75" style="width:20pt;height:18.5pt" o:ole="">
                  <v:imagedata r:id="rId42" o:title=""/>
                </v:shape>
                <o:OLEObject Type="Embed" ProgID="Equation.DSMT4" ShapeID="_x0000_i1043" DrawAspect="Content" ObjectID="_1753346811" r:id="rId43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0C39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C120589">
                <v:shape id="_x0000_i1044" type="#_x0000_t75" style="width:20pt;height:18.5pt" o:ole="">
                  <v:imagedata r:id="rId44" o:title=""/>
                </v:shape>
                <o:OLEObject Type="Embed" ProgID="Equation.DSMT4" ShapeID="_x0000_i1044" DrawAspect="Content" ObjectID="_1753346812" r:id="rId45"/>
              </w:object>
            </w:r>
          </w:p>
        </w:tc>
      </w:tr>
      <w:tr w:rsidR="00E75DD8" w:rsidRPr="00D602F3" w14:paraId="3168CD0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BA05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22EB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509+0.518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74D3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553+0.04074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B1BD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724-0.05524i</w:t>
            </w:r>
          </w:p>
        </w:tc>
      </w:tr>
      <w:tr w:rsidR="00E75DD8" w:rsidRPr="00D602F3" w14:paraId="6A2821F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EFE3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BF21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52+0.4539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3B30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229-0.0784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7D66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935+0.18503i</w:t>
            </w:r>
          </w:p>
        </w:tc>
      </w:tr>
      <w:tr w:rsidR="00E75DD8" w:rsidRPr="00D602F3" w14:paraId="1130676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C4C6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B404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771+0.179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D436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913+0.1257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0747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4809+0.22361i</w:t>
            </w:r>
          </w:p>
        </w:tc>
      </w:tr>
      <w:tr w:rsidR="00E75DD8" w:rsidRPr="00D602F3" w14:paraId="44C7041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B850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C2B2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57+0.847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F379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0767-0.09258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3F12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122+0.034571i</w:t>
            </w:r>
          </w:p>
        </w:tc>
      </w:tr>
      <w:tr w:rsidR="00E75DD8" w:rsidRPr="00D602F3" w14:paraId="6779556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5A70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6616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505+0.0464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2C74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1555-0.02822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34D4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132-0.0085913i</w:t>
            </w:r>
          </w:p>
        </w:tc>
      </w:tr>
      <w:tr w:rsidR="00E75DD8" w:rsidRPr="00D602F3" w14:paraId="2EB3C1D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DD60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9090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888+0.523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B879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709+0.01657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D7AF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3384-0.22543i</w:t>
            </w:r>
          </w:p>
        </w:tc>
      </w:tr>
      <w:tr w:rsidR="00E75DD8" w:rsidRPr="00D602F3" w14:paraId="2328609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FC94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91B1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205+0.232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0C54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66413+0.003782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C132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059-0.11556i</w:t>
            </w:r>
          </w:p>
        </w:tc>
      </w:tr>
      <w:tr w:rsidR="00E75DD8" w:rsidRPr="00D602F3" w14:paraId="66E652B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F5AD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E162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897+0.9032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564C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6674-0.03758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9365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9786+0.020161i</w:t>
            </w:r>
          </w:p>
        </w:tc>
      </w:tr>
      <w:tr w:rsidR="00E75DD8" w:rsidRPr="00D602F3" w14:paraId="5C0A6E0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F14C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D3D9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662+0.541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1544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624+0.1495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BE48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721-0.16398i</w:t>
            </w:r>
          </w:p>
        </w:tc>
      </w:tr>
      <w:tr w:rsidR="00E75DD8" w:rsidRPr="00D602F3" w14:paraId="72FAE7A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ACBD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BE3A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348+0.09868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88B7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0078-0.0693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BA80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085-0.11616i</w:t>
            </w:r>
          </w:p>
        </w:tc>
      </w:tr>
      <w:tr w:rsidR="00E75DD8" w:rsidRPr="00D602F3" w14:paraId="3BF7226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6692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CFBE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921+0.8570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779C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04+0.04451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759A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1646+0.03916i</w:t>
            </w:r>
          </w:p>
        </w:tc>
      </w:tr>
      <w:tr w:rsidR="00E75DD8" w:rsidRPr="00D602F3" w14:paraId="2F03513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EF8EE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90FD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376+0.04273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0F37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016+0.07033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7C4B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04-0.063157i</w:t>
            </w:r>
          </w:p>
        </w:tc>
      </w:tr>
      <w:tr w:rsidR="00E75DD8" w:rsidRPr="00D602F3" w14:paraId="43DCFA9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F7A8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D6FA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374+0.1420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234B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037-0.1491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DF7E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499-0.11713i</w:t>
            </w:r>
          </w:p>
        </w:tc>
      </w:tr>
      <w:tr w:rsidR="00E75DD8" w:rsidRPr="00D602F3" w14:paraId="68B4723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6553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0CB9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7+0.217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F562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2087+0.02364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9823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8387+0.062971i</w:t>
            </w:r>
          </w:p>
        </w:tc>
      </w:tr>
      <w:tr w:rsidR="00E75DD8" w:rsidRPr="00D602F3" w14:paraId="6A55757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F38D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58B0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82+0.7774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3307B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5051+0.01118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C13E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105+0.09839i</w:t>
            </w:r>
          </w:p>
        </w:tc>
      </w:tr>
      <w:tr w:rsidR="00E75DD8" w:rsidRPr="00D602F3" w14:paraId="692CCC7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9290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8E677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615+0.3576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E17C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41064+0.005793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22D9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91217+0.0048187i</w:t>
            </w:r>
          </w:p>
        </w:tc>
      </w:tr>
    </w:tbl>
    <w:p w14:paraId="76AC77F9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154" w:type="dxa"/>
        <w:tblLook w:val="04A0" w:firstRow="1" w:lastRow="0" w:firstColumn="1" w:lastColumn="0" w:noHBand="0" w:noVBand="1"/>
      </w:tblPr>
      <w:tblGrid>
        <w:gridCol w:w="2363"/>
        <w:gridCol w:w="2363"/>
        <w:gridCol w:w="2180"/>
        <w:gridCol w:w="2248"/>
      </w:tblGrid>
      <w:tr w:rsidR="00E75DD8" w:rsidRPr="00D602F3" w14:paraId="18FDA5A2" w14:textId="77777777" w:rsidTr="00381099">
        <w:trPr>
          <w:trHeight w:val="280"/>
        </w:trPr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372A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4A6B35FB">
                <v:shape id="_x0000_i1045" type="#_x0000_t75" style="width:12.3pt;height:18.5pt" o:ole="">
                  <v:imagedata r:id="rId10" o:title=""/>
                </v:shape>
                <o:OLEObject Type="Embed" ProgID="Equation.DSMT4" ShapeID="_x0000_i1045" DrawAspect="Content" ObjectID="_1753346813" r:id="rId46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18F5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E02B687">
                <v:shape id="_x0000_i1046" type="#_x0000_t75" style="width:20pt;height:18.5pt" o:ole="">
                  <v:imagedata r:id="rId47" o:title=""/>
                </v:shape>
                <o:OLEObject Type="Embed" ProgID="Equation.DSMT4" ShapeID="_x0000_i1046" DrawAspect="Content" ObjectID="_1753346814" r:id="rId4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4B1F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9211271">
                <v:shape id="_x0000_i1047" type="#_x0000_t75" style="width:20pt;height:18.5pt" o:ole="">
                  <v:imagedata r:id="rId49" o:title=""/>
                </v:shape>
                <o:OLEObject Type="Embed" ProgID="Equation.DSMT4" ShapeID="_x0000_i1047" DrawAspect="Content" ObjectID="_1753346815" r:id="rId50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BC41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4CD31C6">
                <v:shape id="_x0000_i1048" type="#_x0000_t75" style="width:20pt;height:18.5pt" o:ole="">
                  <v:imagedata r:id="rId51" o:title=""/>
                </v:shape>
                <o:OLEObject Type="Embed" ProgID="Equation.DSMT4" ShapeID="_x0000_i1048" DrawAspect="Content" ObjectID="_1753346816" r:id="rId52"/>
              </w:object>
            </w:r>
          </w:p>
        </w:tc>
      </w:tr>
      <w:tr w:rsidR="00E75DD8" w:rsidRPr="00D602F3" w14:paraId="45E3DD14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7E91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58B1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192+0.110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4ED1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851+0.09492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90E3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359+0.16964i</w:t>
            </w:r>
          </w:p>
        </w:tc>
      </w:tr>
      <w:tr w:rsidR="00E75DD8" w:rsidRPr="00D602F3" w14:paraId="5B64E6BB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5147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F0F0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144-0.0991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FFAF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401+0.8509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BF93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5444+0.048075i</w:t>
            </w:r>
          </w:p>
        </w:tc>
      </w:tr>
      <w:tr w:rsidR="00E75DD8" w:rsidRPr="00D602F3" w14:paraId="3F930284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48AD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F646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578-0.127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C68E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827+0.522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19F2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2723-0.08319i</w:t>
            </w:r>
          </w:p>
        </w:tc>
      </w:tr>
      <w:tr w:rsidR="00E75DD8" w:rsidRPr="00D602F3" w14:paraId="706A3E2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4651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6BC6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38+0.0407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5C8B5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9849+0.01636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177B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3555-0.080002i</w:t>
            </w:r>
          </w:p>
        </w:tc>
      </w:tr>
      <w:tr w:rsidR="00E75DD8" w:rsidRPr="00D602F3" w14:paraId="7F585A26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06C5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9025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521+0.3022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CDC44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3139+0.1291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AE9C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4366+0.032793i</w:t>
            </w:r>
          </w:p>
        </w:tc>
      </w:tr>
      <w:tr w:rsidR="00E75DD8" w:rsidRPr="00D602F3" w14:paraId="66582BA7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76D9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461EC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6567-0.0899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D5E6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082+0.593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B235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886+0.11168i</w:t>
            </w:r>
          </w:p>
        </w:tc>
      </w:tr>
      <w:tr w:rsidR="00E75DD8" w:rsidRPr="00D602F3" w14:paraId="73842939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F9E7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E9A7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966+0.178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978C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34+0.7217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BACE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937-0.028775i</w:t>
            </w:r>
          </w:p>
        </w:tc>
      </w:tr>
      <w:tr w:rsidR="00E75DD8" w:rsidRPr="00D602F3" w14:paraId="75E5B770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E68B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41BCE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60621+0.00540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B9A2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304+0.03702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6C9B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201-0.14085i</w:t>
            </w:r>
          </w:p>
        </w:tc>
      </w:tr>
      <w:tr w:rsidR="00E75DD8" w:rsidRPr="00D602F3" w14:paraId="05665A1F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B3FD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D1A9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348-0.147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0B8A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89+0.176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92DF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5448+0.078551i</w:t>
            </w:r>
          </w:p>
        </w:tc>
      </w:tr>
      <w:tr w:rsidR="00E75DD8" w:rsidRPr="00D602F3" w14:paraId="43AC7F13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BF98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FA413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094+0.122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616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639+0.232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40AB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0249+0.0074617i</w:t>
            </w:r>
          </w:p>
        </w:tc>
      </w:tr>
      <w:tr w:rsidR="00E75DD8" w:rsidRPr="00D602F3" w14:paraId="7F902FAD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3DF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8BB4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38+0.0242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52D2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637+0.7150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2A212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6792-0.0064309i</w:t>
            </w:r>
          </w:p>
        </w:tc>
      </w:tr>
      <w:tr w:rsidR="00E75DD8" w:rsidRPr="00D602F3" w14:paraId="4492EED8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2075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F97D9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8697+0.0707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14F7A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782+0.7705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2C7A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0622-0.017209i</w:t>
            </w:r>
          </w:p>
        </w:tc>
      </w:tr>
      <w:tr w:rsidR="00E75DD8" w:rsidRPr="00D602F3" w14:paraId="0E610D73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1BAB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608E8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8903-0.0701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5065C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993+0.5893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C5CC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676-0.1208i</w:t>
            </w:r>
          </w:p>
        </w:tc>
      </w:tr>
      <w:tr w:rsidR="00E75DD8" w:rsidRPr="00D602F3" w14:paraId="32FAF02B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DBA9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CD79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9975-0.208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7FC1F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649+0.8729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00E8D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7337-0.034959i</w:t>
            </w:r>
          </w:p>
        </w:tc>
      </w:tr>
      <w:tr w:rsidR="00E75DD8" w:rsidRPr="00D602F3" w14:paraId="71D5C4E3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C7D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E2C7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6332-0.0436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B87E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2743+0.4539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959C6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5113-0.073526i</w:t>
            </w:r>
          </w:p>
        </w:tc>
      </w:tr>
      <w:tr w:rsidR="00E75DD8" w:rsidRPr="00D602F3" w14:paraId="75DA792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F2F0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AFAA0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1239+0.0871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DADFB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585+0.9839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85891" w14:textId="77777777" w:rsidR="00E75DD8" w:rsidRPr="00A404B8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4282-0.020977i</w:t>
            </w:r>
          </w:p>
        </w:tc>
      </w:tr>
    </w:tbl>
    <w:p w14:paraId="5967D6FD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971" w:type="dxa"/>
        <w:tblLook w:val="04A0" w:firstRow="1" w:lastRow="0" w:firstColumn="1" w:lastColumn="0" w:noHBand="0" w:noVBand="1"/>
      </w:tblPr>
      <w:tblGrid>
        <w:gridCol w:w="2180"/>
        <w:gridCol w:w="2180"/>
        <w:gridCol w:w="2248"/>
        <w:gridCol w:w="2363"/>
      </w:tblGrid>
      <w:tr w:rsidR="00E75DD8" w:rsidRPr="00D602F3" w14:paraId="428D2D11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F9CB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EFB3FA9">
                <v:shape id="_x0000_i1049" type="#_x0000_t75" style="width:12.3pt;height:18.5pt" o:ole="">
                  <v:imagedata r:id="rId10" o:title=""/>
                </v:shape>
                <o:OLEObject Type="Embed" ProgID="Equation.DSMT4" ShapeID="_x0000_i1049" DrawAspect="Content" ObjectID="_1753346817" r:id="rId53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C45D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7C62238">
                <v:shape id="_x0000_i1050" type="#_x0000_t75" style="width:20pt;height:18.5pt" o:ole="">
                  <v:imagedata r:id="rId54" o:title=""/>
                </v:shape>
                <o:OLEObject Type="Embed" ProgID="Equation.DSMT4" ShapeID="_x0000_i1050" DrawAspect="Content" ObjectID="_1753346818" r:id="rId55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11569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71B8081">
                <v:shape id="_x0000_i1051" type="#_x0000_t75" style="width:20pt;height:18.5pt" o:ole="">
                  <v:imagedata r:id="rId56" o:title=""/>
                </v:shape>
                <o:OLEObject Type="Embed" ProgID="Equation.DSMT4" ShapeID="_x0000_i1051" DrawAspect="Content" ObjectID="_1753346819" r:id="rId57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F4D1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51DBD9E">
                <v:shape id="_x0000_i1052" type="#_x0000_t75" style="width:20pt;height:18.5pt" o:ole="">
                  <v:imagedata r:id="rId58" o:title=""/>
                </v:shape>
                <o:OLEObject Type="Embed" ProgID="Equation.DSMT4" ShapeID="_x0000_i1052" DrawAspect="Content" ObjectID="_1753346820" r:id="rId59"/>
              </w:object>
            </w:r>
          </w:p>
        </w:tc>
      </w:tr>
      <w:tr w:rsidR="00E75DD8" w:rsidRPr="00D602F3" w14:paraId="6251946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6CA7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29A5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31+0.7699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7C449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21694+0.01358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205B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0523-0.075042i</w:t>
            </w:r>
          </w:p>
        </w:tc>
      </w:tr>
      <w:tr w:rsidR="00E75DD8" w:rsidRPr="00D602F3" w14:paraId="22EA024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7B86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9C74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811+0.755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E6E1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3576-0.01064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35CBF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298+0.12811i</w:t>
            </w:r>
          </w:p>
        </w:tc>
      </w:tr>
      <w:tr w:rsidR="00E75DD8" w:rsidRPr="00D602F3" w14:paraId="3D4602C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701A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6B6D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572+0.992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1FE4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993-0.07925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5846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0316+0.080299i</w:t>
            </w:r>
          </w:p>
        </w:tc>
      </w:tr>
      <w:tr w:rsidR="00E75DD8" w:rsidRPr="00D602F3" w14:paraId="57E7E7D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509D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6975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67+0.2030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93E4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4041+0.019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6D07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8725-0.061235i</w:t>
            </w:r>
          </w:p>
        </w:tc>
      </w:tr>
      <w:tr w:rsidR="00E75DD8" w:rsidRPr="00D602F3" w14:paraId="7B39C37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67D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2E34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309+0.3754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5DB0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39+0.05520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FA8C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374+0.04945i</w:t>
            </w:r>
          </w:p>
        </w:tc>
      </w:tr>
      <w:tr w:rsidR="00E75DD8" w:rsidRPr="00D602F3" w14:paraId="31E9434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C6D6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E7CE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76+0.7086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AC4C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892+0.04986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C8AE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1956+0.051322i</w:t>
            </w:r>
          </w:p>
        </w:tc>
      </w:tr>
      <w:tr w:rsidR="00E75DD8" w:rsidRPr="00D602F3" w14:paraId="066C2B9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4E6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72A5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315+0.163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1426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239-0.09441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D0C4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4635-0.056866i</w:t>
            </w:r>
          </w:p>
        </w:tc>
      </w:tr>
      <w:tr w:rsidR="00E75DD8" w:rsidRPr="00D602F3" w14:paraId="32AC1C1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079F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3271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661+0.3239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E44E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162+0.08891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59B8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965-0.15882i</w:t>
            </w:r>
          </w:p>
        </w:tc>
      </w:tr>
      <w:tr w:rsidR="00E75DD8" w:rsidRPr="00D602F3" w14:paraId="373C04D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EE2A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A901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1446+0.8090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59CC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4462-0.04547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BD4B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887+0.1887i</w:t>
            </w:r>
          </w:p>
        </w:tc>
      </w:tr>
      <w:tr w:rsidR="00E75DD8" w:rsidRPr="00D602F3" w14:paraId="7233948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3555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E009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6843+0.2189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A533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83+0.04620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81AA9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4197-0.083441i</w:t>
            </w:r>
          </w:p>
        </w:tc>
      </w:tr>
      <w:tr w:rsidR="00E75DD8" w:rsidRPr="00D602F3" w14:paraId="09111FE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584F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AB8B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331+0.328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C4AA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598+0.1626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88EF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6716-0.1207i</w:t>
            </w:r>
          </w:p>
        </w:tc>
      </w:tr>
      <w:tr w:rsidR="00E75DD8" w:rsidRPr="00D602F3" w14:paraId="3DD288B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0AA2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D182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38+0.46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3D72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969+0.1277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19DE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95918+0.0086897i</w:t>
            </w:r>
          </w:p>
        </w:tc>
      </w:tr>
      <w:tr w:rsidR="00E75DD8" w:rsidRPr="00D602F3" w14:paraId="185F8C4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4D03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4BD1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58+0.3523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7503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946+0.05936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DD3B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19033-0.010616i</w:t>
            </w:r>
          </w:p>
        </w:tc>
      </w:tr>
      <w:tr w:rsidR="00E75DD8" w:rsidRPr="00D602F3" w14:paraId="42E26E1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5BBF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7C3D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018+0.0735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0137A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01+0.1239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F95C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772-0.051116i</w:t>
            </w:r>
          </w:p>
        </w:tc>
      </w:tr>
      <w:tr w:rsidR="00E75DD8" w:rsidRPr="00D602F3" w14:paraId="2431388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5CD3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F33B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657+0.505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FC0C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6318-0.04418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48A1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298-0.12987i</w:t>
            </w:r>
          </w:p>
        </w:tc>
      </w:tr>
      <w:tr w:rsidR="00E75DD8" w:rsidRPr="00D602F3" w14:paraId="25FE84F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1FC5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A6E0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22+0.274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B9C8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934+0.0523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15B7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438-0.14949i</w:t>
            </w:r>
          </w:p>
        </w:tc>
      </w:tr>
    </w:tbl>
    <w:p w14:paraId="30402CC2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924" w:type="dxa"/>
        <w:tblLook w:val="04A0" w:firstRow="1" w:lastRow="0" w:firstColumn="1" w:lastColumn="0" w:noHBand="0" w:noVBand="1"/>
      </w:tblPr>
      <w:tblGrid>
        <w:gridCol w:w="2248"/>
        <w:gridCol w:w="2248"/>
        <w:gridCol w:w="2180"/>
        <w:gridCol w:w="2248"/>
      </w:tblGrid>
      <w:tr w:rsidR="00E75DD8" w:rsidRPr="00D602F3" w14:paraId="17B8424F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1E25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1000753">
                <v:shape id="_x0000_i1053" type="#_x0000_t75" style="width:12.3pt;height:18.5pt" o:ole="">
                  <v:imagedata r:id="rId10" o:title=""/>
                </v:shape>
                <o:OLEObject Type="Embed" ProgID="Equation.DSMT4" ShapeID="_x0000_i1053" DrawAspect="Content" ObjectID="_1753346821" r:id="rId60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4477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925EC71">
                <v:shape id="_x0000_i1054" type="#_x0000_t75" style="width:20pt;height:18.5pt" o:ole="">
                  <v:imagedata r:id="rId61" o:title=""/>
                </v:shape>
                <o:OLEObject Type="Embed" ProgID="Equation.DSMT4" ShapeID="_x0000_i1054" DrawAspect="Content" ObjectID="_1753346822" r:id="rId62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5AA3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EEC9D78">
                <v:shape id="_x0000_i1055" type="#_x0000_t75" style="width:20pt;height:18.5pt" o:ole="">
                  <v:imagedata r:id="rId63" o:title=""/>
                </v:shape>
                <o:OLEObject Type="Embed" ProgID="Equation.DSMT4" ShapeID="_x0000_i1055" DrawAspect="Content" ObjectID="_1753346823" r:id="rId64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FFCF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661C614">
                <v:shape id="_x0000_i1056" type="#_x0000_t75" style="width:20pt;height:18.5pt" o:ole="">
                  <v:imagedata r:id="rId65" o:title=""/>
                </v:shape>
                <o:OLEObject Type="Embed" ProgID="Equation.DSMT4" ShapeID="_x0000_i1056" DrawAspect="Content" ObjectID="_1753346824" r:id="rId66"/>
              </w:object>
            </w:r>
          </w:p>
        </w:tc>
      </w:tr>
      <w:tr w:rsidR="00E75DD8" w:rsidRPr="00D602F3" w14:paraId="628801CE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49B7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D7BC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968+0.0128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3313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28+0.06385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3678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067+0.52325i</w:t>
            </w:r>
          </w:p>
        </w:tc>
      </w:tr>
      <w:tr w:rsidR="00E75DD8" w:rsidRPr="00D602F3" w14:paraId="48FC8F76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A328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10DB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871+0.0632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88A9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479-0.2156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A6E0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5466+0.052769i</w:t>
            </w:r>
          </w:p>
        </w:tc>
      </w:tr>
      <w:tr w:rsidR="00E75DD8" w:rsidRPr="00D602F3" w14:paraId="7BB555D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8783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7868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546+0.169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FDE2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3462+0.01692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954C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773+0.96001i</w:t>
            </w:r>
          </w:p>
        </w:tc>
      </w:tr>
      <w:tr w:rsidR="00E75DD8" w:rsidRPr="00D602F3" w14:paraId="276EE41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BF2B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C862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793+0.103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2FD8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281+0.2453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5E85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975+0.67221i</w:t>
            </w:r>
          </w:p>
        </w:tc>
      </w:tr>
      <w:tr w:rsidR="00E75DD8" w:rsidRPr="00D602F3" w14:paraId="4062169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2013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50B7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3386-0.0823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75E3C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713+0.0928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0BD7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242+0.065467i</w:t>
            </w:r>
          </w:p>
        </w:tc>
      </w:tr>
      <w:tr w:rsidR="00E75DD8" w:rsidRPr="00D602F3" w14:paraId="123654C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A535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BDCF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0876+0.06324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8B79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6431+0.04786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7D6BF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739+0.97913i</w:t>
            </w:r>
          </w:p>
        </w:tc>
      </w:tr>
      <w:tr w:rsidR="00E75DD8" w:rsidRPr="00D602F3" w14:paraId="418B7E35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E0AD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3943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391-0.182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9798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733+0.0399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782A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1945+0.29484i</w:t>
            </w:r>
          </w:p>
        </w:tc>
      </w:tr>
      <w:tr w:rsidR="00E75DD8" w:rsidRPr="00D602F3" w14:paraId="0B427FC4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58CC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55EE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5209-0.05440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6331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671-0.2150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1A56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25+0.94991i</w:t>
            </w:r>
          </w:p>
        </w:tc>
      </w:tr>
      <w:tr w:rsidR="00E75DD8" w:rsidRPr="00D602F3" w14:paraId="19FCD9F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C298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27AD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301+0.124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F263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212-0.2256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9772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179+0.17342i</w:t>
            </w:r>
          </w:p>
        </w:tc>
      </w:tr>
      <w:tr w:rsidR="00E75DD8" w:rsidRPr="00D602F3" w14:paraId="6E7C355C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3184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60D3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13-0.1188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5D92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52991-0.033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7EBC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434+0.00090447i</w:t>
            </w:r>
          </w:p>
        </w:tc>
      </w:tr>
      <w:tr w:rsidR="00E75DD8" w:rsidRPr="00D602F3" w14:paraId="560CE79C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7F9F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E4A9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024+0.159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010A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288-0.1422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B4D9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815+0.87845i</w:t>
            </w:r>
          </w:p>
        </w:tc>
      </w:tr>
      <w:tr w:rsidR="00E75DD8" w:rsidRPr="00D602F3" w14:paraId="02CC191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E1D4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5B27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76+0.06700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D37C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3504-0.193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0D8D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883+0.85054i</w:t>
            </w:r>
          </w:p>
        </w:tc>
      </w:tr>
      <w:tr w:rsidR="00E75DD8" w:rsidRPr="00D602F3" w14:paraId="7FE3CF2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A23A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6670E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5382-0.0811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6E19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9946-0.06423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CE6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21+0.33641i</w:t>
            </w:r>
          </w:p>
        </w:tc>
      </w:tr>
      <w:tr w:rsidR="00E75DD8" w:rsidRPr="00D602F3" w14:paraId="1EFC6594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048F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D091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2321+0.00429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3C3B9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048+0.02315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88BE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386+0.09833i</w:t>
            </w:r>
          </w:p>
        </w:tc>
      </w:tr>
      <w:tr w:rsidR="00E75DD8" w:rsidRPr="00D602F3" w14:paraId="567E693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1A2E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2497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7042-0.2661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9F94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924+0.2466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D13D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39+0.62812i</w:t>
            </w:r>
          </w:p>
        </w:tc>
      </w:tr>
      <w:tr w:rsidR="00E75DD8" w:rsidRPr="00D602F3" w14:paraId="60A8CD83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7E5A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15E0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486+0.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20FA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8749-0.15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E9DC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13+0.40042i</w:t>
            </w:r>
          </w:p>
        </w:tc>
      </w:tr>
    </w:tbl>
    <w:p w14:paraId="46E1071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924" w:type="dxa"/>
        <w:tblLook w:val="04A0" w:firstRow="1" w:lastRow="0" w:firstColumn="1" w:lastColumn="0" w:noHBand="0" w:noVBand="1"/>
      </w:tblPr>
      <w:tblGrid>
        <w:gridCol w:w="2248"/>
        <w:gridCol w:w="2248"/>
        <w:gridCol w:w="2248"/>
        <w:gridCol w:w="2180"/>
      </w:tblGrid>
      <w:tr w:rsidR="00E75DD8" w:rsidRPr="00D602F3" w14:paraId="2B5A1A8C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9B16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1FF8E407">
                <v:shape id="_x0000_i1057" type="#_x0000_t75" style="width:12.3pt;height:18.5pt" o:ole="">
                  <v:imagedata r:id="rId10" o:title=""/>
                </v:shape>
                <o:OLEObject Type="Embed" ProgID="Equation.DSMT4" ShapeID="_x0000_i1057" DrawAspect="Content" ObjectID="_1753346825" r:id="rId67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8AC0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A50B6A3">
                <v:shape id="_x0000_i1058" type="#_x0000_t75" style="width:20pt;height:18.5pt" o:ole="">
                  <v:imagedata r:id="rId68" o:title=""/>
                </v:shape>
                <o:OLEObject Type="Embed" ProgID="Equation.DSMT4" ShapeID="_x0000_i1058" DrawAspect="Content" ObjectID="_1753346826" r:id="rId69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BF43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57B59BD">
                <v:shape id="_x0000_i1059" type="#_x0000_t75" style="width:20pt;height:18.5pt" o:ole="">
                  <v:imagedata r:id="rId70" o:title=""/>
                </v:shape>
                <o:OLEObject Type="Embed" ProgID="Equation.DSMT4" ShapeID="_x0000_i1059" DrawAspect="Content" ObjectID="_1753346827" r:id="rId71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5996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82E8F4A">
                <v:shape id="_x0000_i1060" type="#_x0000_t75" style="width:20pt;height:18.5pt" o:ole="">
                  <v:imagedata r:id="rId72" o:title=""/>
                </v:shape>
                <o:OLEObject Type="Embed" ProgID="Equation.DSMT4" ShapeID="_x0000_i1060" DrawAspect="Content" ObjectID="_1753346828" r:id="rId73"/>
              </w:object>
            </w:r>
          </w:p>
        </w:tc>
      </w:tr>
      <w:tr w:rsidR="00E75DD8" w:rsidRPr="00D602F3" w14:paraId="5B2D887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92D7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15E4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7706-0.09679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AD14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3141-0.02380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AE0C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138+0.46893i</w:t>
            </w:r>
          </w:p>
        </w:tc>
      </w:tr>
      <w:tr w:rsidR="00E75DD8" w:rsidRPr="00D602F3" w14:paraId="1328F5DE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9C93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A6BA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1236-0.1062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1940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5761+0.171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7C12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591+0.15417i</w:t>
            </w:r>
          </w:p>
        </w:tc>
      </w:tr>
      <w:tr w:rsidR="00E75DD8" w:rsidRPr="00D602F3" w14:paraId="6ED0AAF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D083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FD84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073+0.06944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9EB0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861-0.0934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A11F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971+0.21513i</w:t>
            </w:r>
          </w:p>
        </w:tc>
      </w:tr>
      <w:tr w:rsidR="00E75DD8" w:rsidRPr="00D602F3" w14:paraId="7F8494C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C9FD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C3B7D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905-0.008417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3227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7365-0.0377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1D48F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202+0.64517i</w:t>
            </w:r>
          </w:p>
        </w:tc>
      </w:tr>
      <w:tr w:rsidR="00E75DD8" w:rsidRPr="00D602F3" w14:paraId="6633FDE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D668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1F0E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6941+0.01748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299F1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5536-0.02679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880D9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594+0.60614i</w:t>
            </w:r>
          </w:p>
        </w:tc>
      </w:tr>
      <w:tr w:rsidR="00E75DD8" w:rsidRPr="00D602F3" w14:paraId="62F219E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0E83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9DA5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899+0.145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999A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411+0.0702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C8DDD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969+0.18234i</w:t>
            </w:r>
          </w:p>
        </w:tc>
      </w:tr>
      <w:tr w:rsidR="00E75DD8" w:rsidRPr="00D602F3" w14:paraId="1A41D8E5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791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F3163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2516+0.05625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69D7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5529-0.00138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4043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161+0.86769i</w:t>
            </w:r>
          </w:p>
        </w:tc>
      </w:tr>
      <w:tr w:rsidR="00E75DD8" w:rsidRPr="00D602F3" w14:paraId="7ABFEBB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A7DC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89BD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9906+0.004012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FE29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7818+0.07140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3D5D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6221+0.52772i</w:t>
            </w:r>
          </w:p>
        </w:tc>
      </w:tr>
      <w:tr w:rsidR="00E75DD8" w:rsidRPr="00D602F3" w14:paraId="160AC46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32F1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33EC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2252+0.0419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C50E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74773+0.0185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97F04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09+0.97454i</w:t>
            </w:r>
          </w:p>
        </w:tc>
      </w:tr>
      <w:tr w:rsidR="00E75DD8" w:rsidRPr="00D602F3" w14:paraId="3871768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C5D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D0F4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221+0.05683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F438C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231+0.0545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F335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617+0.28548i</w:t>
            </w:r>
          </w:p>
        </w:tc>
      </w:tr>
      <w:tr w:rsidR="00E75DD8" w:rsidRPr="00D602F3" w14:paraId="18E02044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C344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DE2C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363+0.0648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1D0A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524-0.168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D45EB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491+0.94908i</w:t>
            </w:r>
          </w:p>
        </w:tc>
      </w:tr>
      <w:tr w:rsidR="00E75DD8" w:rsidRPr="00D602F3" w14:paraId="1A4C7D6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286A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4861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725+0.0589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9F16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345-0.08455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7E173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063+0.6076i</w:t>
            </w:r>
          </w:p>
        </w:tc>
      </w:tr>
      <w:tr w:rsidR="00E75DD8" w:rsidRPr="00D602F3" w14:paraId="3FE38AD3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4BB8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A15D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1366-0.09838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481A5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7231-0.151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E54AE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442+0.77649i</w:t>
            </w:r>
          </w:p>
        </w:tc>
      </w:tr>
      <w:tr w:rsidR="00E75DD8" w:rsidRPr="00D602F3" w14:paraId="773111E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1A4E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0337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991+0.007943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35E9A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83-0.165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13C4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71+0.063482i</w:t>
            </w:r>
          </w:p>
        </w:tc>
      </w:tr>
      <w:tr w:rsidR="00E75DD8" w:rsidRPr="00D602F3" w14:paraId="5BF27D98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9B78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23E1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979+0.1463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3B000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9503+0.0951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3AEB8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83+0.59116i</w:t>
            </w:r>
          </w:p>
        </w:tc>
      </w:tr>
      <w:tr w:rsidR="00E75DD8" w:rsidRPr="00D602F3" w14:paraId="3263828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9054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BBB66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177+0.09398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10CA7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3016+0.03081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F2462" w14:textId="77777777" w:rsidR="00E75DD8" w:rsidRPr="00FA14EC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A14EC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6382+0.89976i</w:t>
            </w:r>
          </w:p>
        </w:tc>
      </w:tr>
    </w:tbl>
    <w:p w14:paraId="2E93D827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  <w:r w:rsidRPr="00D602F3">
        <w:rPr>
          <w:rFonts w:ascii="Times New Roman" w:hAnsi="Times New Roman" w:cs="Times New Roman"/>
          <w:b/>
          <w:bCs/>
          <w:szCs w:val="21"/>
        </w:rPr>
        <w:t xml:space="preserve">Optimized w of </w:t>
      </w:r>
      <w:r w:rsidRPr="00D602F3">
        <w:rPr>
          <w:rFonts w:ascii="Times New Roman" w:hAnsi="Times New Roman" w:cs="Times New Roman" w:hint="eastAsia"/>
          <w:b/>
          <w:bCs/>
          <w:szCs w:val="21"/>
        </w:rPr>
        <w:t>A</w:t>
      </w:r>
      <w:r w:rsidRPr="00D602F3">
        <w:rPr>
          <w:rFonts w:ascii="Times New Roman" w:hAnsi="Times New Roman" w:cs="Times New Roman"/>
          <w:b/>
          <w:bCs/>
          <w:szCs w:val="21"/>
        </w:rPr>
        <w:t>lgorithm 2</w:t>
      </w:r>
    </w:p>
    <w:tbl>
      <w:tblPr>
        <w:tblW w:w="8856" w:type="dxa"/>
        <w:tblLook w:val="04A0" w:firstRow="1" w:lastRow="0" w:firstColumn="1" w:lastColumn="0" w:noHBand="0" w:noVBand="1"/>
      </w:tblPr>
      <w:tblGrid>
        <w:gridCol w:w="2248"/>
        <w:gridCol w:w="2248"/>
        <w:gridCol w:w="2180"/>
        <w:gridCol w:w="2180"/>
      </w:tblGrid>
      <w:tr w:rsidR="00E75DD8" w:rsidRPr="00D602F3" w14:paraId="335B2AB9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818D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4D3BC573">
                <v:shape id="_x0000_i1061" type="#_x0000_t75" style="width:12.3pt;height:18.5pt" o:ole="">
                  <v:imagedata r:id="rId10" o:title=""/>
                </v:shape>
                <o:OLEObject Type="Embed" ProgID="Equation.DSMT4" ShapeID="_x0000_i1061" DrawAspect="Content" ObjectID="_1753346829" r:id="rId74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E1E0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0912B621">
                <v:shape id="_x0000_i1062" type="#_x0000_t75" style="width:18.85pt;height:18.5pt" o:ole="">
                  <v:imagedata r:id="rId12" o:title=""/>
                </v:shape>
                <o:OLEObject Type="Embed" ProgID="Equation.DSMT4" ShapeID="_x0000_i1062" DrawAspect="Content" ObjectID="_1753346830" r:id="rId7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2499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DE1D24D">
                <v:shape id="_x0000_i1063" type="#_x0000_t75" style="width:20pt;height:18.5pt" o:ole="">
                  <v:imagedata r:id="rId14" o:title=""/>
                </v:shape>
                <o:OLEObject Type="Embed" ProgID="Equation.DSMT4" ShapeID="_x0000_i1063" DrawAspect="Content" ObjectID="_1753346831" r:id="rId7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CBF1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4B4DA44C">
                <v:shape id="_x0000_i1064" type="#_x0000_t75" style="width:18.85pt;height:18.5pt" o:ole="">
                  <v:imagedata r:id="rId16" o:title=""/>
                </v:shape>
                <o:OLEObject Type="Embed" ProgID="Equation.DSMT4" ShapeID="_x0000_i1064" DrawAspect="Content" ObjectID="_1753346832" r:id="rId77"/>
              </w:object>
            </w:r>
          </w:p>
        </w:tc>
      </w:tr>
      <w:tr w:rsidR="00E75DD8" w:rsidRPr="00D602F3" w14:paraId="01A3CBC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2C77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BB67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977+0.0794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2D11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154+0.0927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C102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735+0.18209i</w:t>
            </w:r>
          </w:p>
        </w:tc>
      </w:tr>
      <w:tr w:rsidR="00E75DD8" w:rsidRPr="00D602F3" w14:paraId="5E564F75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D92E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A245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77156+0.0621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1740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47+0.090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C4D1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146+0.6196i</w:t>
            </w:r>
          </w:p>
        </w:tc>
      </w:tr>
      <w:tr w:rsidR="00E75DD8" w:rsidRPr="00D602F3" w14:paraId="06C08A7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32F1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3762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82+0.0714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8915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859+0.07056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D2C1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48+0.76987i</w:t>
            </w:r>
          </w:p>
        </w:tc>
      </w:tr>
      <w:tr w:rsidR="00E75DD8" w:rsidRPr="00D602F3" w14:paraId="3FDEC43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D3F4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1D2F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5777+0.0657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7732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647+0.0692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A3B3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23+0.42106i</w:t>
            </w:r>
          </w:p>
        </w:tc>
      </w:tr>
      <w:tr w:rsidR="00E75DD8" w:rsidRPr="00D602F3" w14:paraId="7D4509F1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92E0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8363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1362+0.0511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483C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632+0.06345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FE15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955+0.43896i</w:t>
            </w:r>
          </w:p>
        </w:tc>
      </w:tr>
      <w:tr w:rsidR="00E75DD8" w:rsidRPr="00D602F3" w14:paraId="77915A6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B511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1F66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3186+0.0616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5D51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649+0.08771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C6B6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2234+0.48875i</w:t>
            </w:r>
          </w:p>
        </w:tc>
      </w:tr>
      <w:tr w:rsidR="00E75DD8" w:rsidRPr="00D602F3" w14:paraId="7DB3DAC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5472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69B9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2834+0.071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D0C6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339+0.0861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1F65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7312+0.21682i</w:t>
            </w:r>
          </w:p>
        </w:tc>
      </w:tr>
      <w:tr w:rsidR="00E75DD8" w:rsidRPr="00D602F3" w14:paraId="05CC9F9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D75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86B2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55441+0.068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45D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9195+0.0965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4EB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909+0.83285i</w:t>
            </w:r>
          </w:p>
        </w:tc>
      </w:tr>
      <w:tr w:rsidR="00E75DD8" w:rsidRPr="00D602F3" w14:paraId="61A6B31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408F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9287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5529+0.0387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2990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365+0.0803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4762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42+0.50151i</w:t>
            </w:r>
          </w:p>
        </w:tc>
      </w:tr>
      <w:tr w:rsidR="00E75DD8" w:rsidRPr="00D602F3" w14:paraId="74A51A6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1D7F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11A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9311+0.0503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DBF6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724+0.0681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412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6328+0.10272i</w:t>
            </w:r>
          </w:p>
        </w:tc>
      </w:tr>
      <w:tr w:rsidR="00E75DD8" w:rsidRPr="00D602F3" w14:paraId="5B8A08D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1D08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8D9F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44955+0.06522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F221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877+0.0671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A9C4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89+0.36433i</w:t>
            </w:r>
          </w:p>
        </w:tc>
      </w:tr>
      <w:tr w:rsidR="00E75DD8" w:rsidRPr="00D602F3" w14:paraId="21FCFEF6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0F62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0AAF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0512+0.04909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B62F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643+0.06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FFE5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548+0.82074i</w:t>
            </w:r>
          </w:p>
        </w:tc>
      </w:tr>
      <w:tr w:rsidR="00E75DD8" w:rsidRPr="00D602F3" w14:paraId="059B53F8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DF56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CB96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209+0.07132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077D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482+0.0783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3178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8527+0.12283i</w:t>
            </w:r>
          </w:p>
        </w:tc>
      </w:tr>
      <w:tr w:rsidR="00E75DD8" w:rsidRPr="00D602F3" w14:paraId="450F107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0F91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15A7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9946+0.04632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9A43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066+0.0663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E736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948+0.64931i</w:t>
            </w:r>
          </w:p>
        </w:tc>
      </w:tr>
      <w:tr w:rsidR="00E75DD8" w:rsidRPr="00D602F3" w14:paraId="5BED0B3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66B7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642E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34185+0.06809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0422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4072+0.0659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67D2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3681+0.73657i</w:t>
            </w:r>
          </w:p>
        </w:tc>
      </w:tr>
      <w:tr w:rsidR="00E75DD8" w:rsidRPr="00D602F3" w14:paraId="68CC53E7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48EC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658E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45838+0.0591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DBCB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2368+0.07437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D525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776+0.71062i</w:t>
            </w:r>
          </w:p>
        </w:tc>
      </w:tr>
    </w:tbl>
    <w:p w14:paraId="01BBBAA2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88" w:type="dxa"/>
        <w:tblLook w:val="04A0" w:firstRow="1" w:lastRow="0" w:firstColumn="1" w:lastColumn="0" w:noHBand="0" w:noVBand="1"/>
      </w:tblPr>
      <w:tblGrid>
        <w:gridCol w:w="2180"/>
        <w:gridCol w:w="2180"/>
        <w:gridCol w:w="2248"/>
        <w:gridCol w:w="2180"/>
      </w:tblGrid>
      <w:tr w:rsidR="00E75DD8" w:rsidRPr="00D602F3" w14:paraId="5D8A9C3C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39A0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7CA4C6A8">
                <v:shape id="_x0000_i1065" type="#_x0000_t75" style="width:12.3pt;height:18.5pt" o:ole="">
                  <v:imagedata r:id="rId10" o:title=""/>
                </v:shape>
                <o:OLEObject Type="Embed" ProgID="Equation.DSMT4" ShapeID="_x0000_i1065" DrawAspect="Content" ObjectID="_1753346833" r:id="rId7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94C8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8660D12">
                <v:shape id="_x0000_i1066" type="#_x0000_t75" style="width:20pt;height:18.5pt" o:ole="">
                  <v:imagedata r:id="rId19" o:title=""/>
                </v:shape>
                <o:OLEObject Type="Embed" ProgID="Equation.DSMT4" ShapeID="_x0000_i1066" DrawAspect="Content" ObjectID="_1753346834" r:id="rId79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987D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E10570F">
                <v:shape id="_x0000_i1067" type="#_x0000_t75" style="width:20pt;height:18.5pt" o:ole="">
                  <v:imagedata r:id="rId21" o:title=""/>
                </v:shape>
                <o:OLEObject Type="Embed" ProgID="Equation.DSMT4" ShapeID="_x0000_i1067" DrawAspect="Content" ObjectID="_1753346835" r:id="rId80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C66A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3E8CD64">
                <v:shape id="_x0000_i1068" type="#_x0000_t75" style="width:20pt;height:18.5pt" o:ole="">
                  <v:imagedata r:id="rId23" o:title=""/>
                </v:shape>
                <o:OLEObject Type="Embed" ProgID="Equation.DSMT4" ShapeID="_x0000_i1068" DrawAspect="Content" ObjectID="_1753346836" r:id="rId81"/>
              </w:object>
            </w:r>
          </w:p>
        </w:tc>
      </w:tr>
      <w:tr w:rsidR="00E75DD8" w:rsidRPr="00D602F3" w14:paraId="15E3441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890E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B9EF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304+0.1053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F758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2641+0.0217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B99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39+0.075836i</w:t>
            </w:r>
          </w:p>
        </w:tc>
      </w:tr>
      <w:tr w:rsidR="00E75DD8" w:rsidRPr="00D602F3" w14:paraId="03F8C36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7C95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42E8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488+0.9585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8D62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084+0.0144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CF82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2821+0.074782i</w:t>
            </w:r>
          </w:p>
        </w:tc>
      </w:tr>
      <w:tr w:rsidR="00E75DD8" w:rsidRPr="00D602F3" w14:paraId="1986BAD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D8BC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83C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957+0.4236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52BD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947+0.0529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0DFC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6058+0.075705i</w:t>
            </w:r>
          </w:p>
        </w:tc>
      </w:tr>
      <w:tr w:rsidR="00E75DD8" w:rsidRPr="00D602F3" w14:paraId="511BF73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BB0EF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913E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604+0.5600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D9BC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633+0.046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CE0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178+0.07167i</w:t>
            </w:r>
          </w:p>
        </w:tc>
      </w:tr>
      <w:tr w:rsidR="00E75DD8" w:rsidRPr="00D602F3" w14:paraId="7630E50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722B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C83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099+0.09877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C12B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2134-0.0233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62D3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3+0.078805i</w:t>
            </w:r>
          </w:p>
        </w:tc>
      </w:tr>
      <w:tr w:rsidR="00E75DD8" w:rsidRPr="00D602F3" w14:paraId="5F53F00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E2B4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F53C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8437+0.4830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DE55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0388-0.00538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4119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516+0.081768i</w:t>
            </w:r>
          </w:p>
        </w:tc>
      </w:tr>
      <w:tr w:rsidR="00E75DD8" w:rsidRPr="00D602F3" w14:paraId="236B218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B0C8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CCA1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3283+0.1536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2E5C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5769-0.0226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4AC1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23+0.11058i</w:t>
            </w:r>
          </w:p>
        </w:tc>
      </w:tr>
      <w:tr w:rsidR="00E75DD8" w:rsidRPr="00D602F3" w14:paraId="725F8BC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15DA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3B3C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919+0.3084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5A64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1937-0.0205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8AD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883+0.083355i</w:t>
            </w:r>
          </w:p>
        </w:tc>
      </w:tr>
      <w:tr w:rsidR="00E75DD8" w:rsidRPr="00D602F3" w14:paraId="65899CD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1ED3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733E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003+0.1309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FBAC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3493-0.0235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C45A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99+0.089422i</w:t>
            </w:r>
          </w:p>
        </w:tc>
      </w:tr>
      <w:tr w:rsidR="00E75DD8" w:rsidRPr="00D602F3" w14:paraId="606AB98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3D22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121E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461+0.343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E02D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872-0.00268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0CCB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9097+0.073075i</w:t>
            </w:r>
          </w:p>
        </w:tc>
      </w:tr>
      <w:tr w:rsidR="00E75DD8" w:rsidRPr="00D602F3" w14:paraId="79F1F50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C9EF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CA1D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7+0.6630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A4D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297+0.0172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2E32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505+0.092133i</w:t>
            </w:r>
          </w:p>
        </w:tc>
      </w:tr>
      <w:tr w:rsidR="00E75DD8" w:rsidRPr="00D602F3" w14:paraId="65600D1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2436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04D8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2+0.516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B646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2873+0.004938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8736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2565+0.084893i</w:t>
            </w:r>
          </w:p>
        </w:tc>
      </w:tr>
      <w:tr w:rsidR="00E75DD8" w:rsidRPr="00D602F3" w14:paraId="37F1576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3CB2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58B2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474+0.7966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85E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2704+0.008843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51D4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3391+0.087682i</w:t>
            </w:r>
          </w:p>
        </w:tc>
      </w:tr>
      <w:tr w:rsidR="00E75DD8" w:rsidRPr="00D602F3" w14:paraId="2B17CE2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2FB1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8423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699+0.5765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0A75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901+0.0139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0CEB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8346+0.090544i</w:t>
            </w:r>
          </w:p>
        </w:tc>
      </w:tr>
      <w:tr w:rsidR="00E75DD8" w:rsidRPr="00D602F3" w14:paraId="683395E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B749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3E1C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8476+0.06686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A4A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3214-0.01018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3CA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701+0.065476i</w:t>
            </w:r>
          </w:p>
        </w:tc>
      </w:tr>
      <w:tr w:rsidR="00E75DD8" w:rsidRPr="00D602F3" w14:paraId="4D48A16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A9AD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3988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468+0.2484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F4C2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478+0.03680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88D1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6519+0.085589i</w:t>
            </w:r>
          </w:p>
        </w:tc>
      </w:tr>
    </w:tbl>
    <w:p w14:paraId="766529FC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6C1624C7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8978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051C413C">
                <v:shape id="_x0000_i1069" type="#_x0000_t75" style="width:12.3pt;height:18.5pt" o:ole="">
                  <v:imagedata r:id="rId10" o:title=""/>
                </v:shape>
                <o:OLEObject Type="Embed" ProgID="Equation.DSMT4" ShapeID="_x0000_i1069" DrawAspect="Content" ObjectID="_1753346837" r:id="rId82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97D3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7FF4E59">
                <v:shape id="_x0000_i1070" type="#_x0000_t75" style="width:20pt;height:18.5pt" o:ole="">
                  <v:imagedata r:id="rId26" o:title=""/>
                </v:shape>
                <o:OLEObject Type="Embed" ProgID="Equation.DSMT4" ShapeID="_x0000_i1070" DrawAspect="Content" ObjectID="_1753346838" r:id="rId83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688A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86D84FA">
                <v:shape id="_x0000_i1071" type="#_x0000_t75" style="width:20pt;height:18.5pt" o:ole="">
                  <v:imagedata r:id="rId28" o:title=""/>
                </v:shape>
                <o:OLEObject Type="Embed" ProgID="Equation.DSMT4" ShapeID="_x0000_i1071" DrawAspect="Content" ObjectID="_1753346839" r:id="rId8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4E29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C9319B9">
                <v:shape id="_x0000_i1072" type="#_x0000_t75" style="width:20pt;height:18.5pt" o:ole="">
                  <v:imagedata r:id="rId30" o:title=""/>
                </v:shape>
                <o:OLEObject Type="Embed" ProgID="Equation.DSMT4" ShapeID="_x0000_i1072" DrawAspect="Content" ObjectID="_1753346840" r:id="rId85"/>
              </w:object>
            </w:r>
          </w:p>
        </w:tc>
      </w:tr>
      <w:tr w:rsidR="00E75DD8" w:rsidRPr="00D602F3" w14:paraId="64FA3B2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DE9A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9227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125+0.754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B88D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187+0.0525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E867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6512-0.017271i</w:t>
            </w:r>
          </w:p>
        </w:tc>
      </w:tr>
      <w:tr w:rsidR="00E75DD8" w:rsidRPr="00D602F3" w14:paraId="7B11673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C4DE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4ED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2115+0.326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8B60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634+0.05260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BF9F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258-0.043583i</w:t>
            </w:r>
          </w:p>
        </w:tc>
      </w:tr>
      <w:tr w:rsidR="00E75DD8" w:rsidRPr="00D602F3" w14:paraId="4E71E7E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2D91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F354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032+0.521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BAA2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6239+0.02180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C61D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235-0.033684i</w:t>
            </w:r>
          </w:p>
        </w:tc>
      </w:tr>
      <w:tr w:rsidR="00E75DD8" w:rsidRPr="00D602F3" w14:paraId="2FD5DEF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AFD6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8733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775+0.6455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90F8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0398+0.06609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572E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368-0.014134i</w:t>
            </w:r>
          </w:p>
        </w:tc>
      </w:tr>
      <w:tr w:rsidR="00E75DD8" w:rsidRPr="00D602F3" w14:paraId="753CC21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845E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FBA3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836+0.51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89CE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1805+0.0730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78B6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489-0.029104i</w:t>
            </w:r>
          </w:p>
        </w:tc>
      </w:tr>
      <w:tr w:rsidR="00E75DD8" w:rsidRPr="00D602F3" w14:paraId="0F6C2C4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DEE7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2922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258+0.6620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E38E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956+0.0395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A32D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358-0.014173i</w:t>
            </w:r>
          </w:p>
        </w:tc>
      </w:tr>
      <w:tr w:rsidR="00E75DD8" w:rsidRPr="00D602F3" w14:paraId="158E814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A998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0705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189+0.231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2781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687+0.0732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61D4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81-0.035848i</w:t>
            </w:r>
          </w:p>
        </w:tc>
      </w:tr>
      <w:tr w:rsidR="00E75DD8" w:rsidRPr="00D602F3" w14:paraId="38BCE6D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2D2D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E7B1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346+0.982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4C8B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9759+0.0518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4160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984-0.0047688i</w:t>
            </w:r>
          </w:p>
        </w:tc>
      </w:tr>
      <w:tr w:rsidR="00E75DD8" w:rsidRPr="00D602F3" w14:paraId="6DB7F05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00AE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F79D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4045+0.0859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1135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671+0.06816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0480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243-0.016791i</w:t>
            </w:r>
          </w:p>
        </w:tc>
      </w:tr>
      <w:tr w:rsidR="00E75DD8" w:rsidRPr="00D602F3" w14:paraId="5F0AC07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BEB2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853B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026+0.412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41521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3512+0.0318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689A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734-0.017835i</w:t>
            </w:r>
          </w:p>
        </w:tc>
      </w:tr>
      <w:tr w:rsidR="00E75DD8" w:rsidRPr="00D602F3" w14:paraId="6928601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85E96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7BDE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41+0.9852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E1F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0591+0.1047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A8D3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788-0.044833i</w:t>
            </w:r>
          </w:p>
        </w:tc>
      </w:tr>
      <w:tr w:rsidR="00E75DD8" w:rsidRPr="00D602F3" w14:paraId="4542506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BBF9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16D7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7111+0.485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0C9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4497+0.0435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2E676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614-0.041028i</w:t>
            </w:r>
          </w:p>
        </w:tc>
      </w:tr>
      <w:tr w:rsidR="00E75DD8" w:rsidRPr="00D602F3" w14:paraId="62E4F72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38C2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3D2D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91+0.6118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C377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6762+0.0784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8439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293-0.019999i</w:t>
            </w:r>
          </w:p>
        </w:tc>
      </w:tr>
      <w:tr w:rsidR="00E75DD8" w:rsidRPr="00D602F3" w14:paraId="75E170B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9849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0089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59+0.0112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5849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304+0.077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D17A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65-0.031346i</w:t>
            </w:r>
          </w:p>
        </w:tc>
      </w:tr>
      <w:tr w:rsidR="00E75DD8" w:rsidRPr="00D602F3" w14:paraId="2692D3A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DA01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2EE5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97+0.76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D651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9705+0.0872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C81F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987-0.043908i</w:t>
            </w:r>
          </w:p>
        </w:tc>
      </w:tr>
      <w:tr w:rsidR="00E75DD8" w:rsidRPr="00D602F3" w14:paraId="734373D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F396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964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8413+0.7415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FE46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8579+0.0841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9328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494-0.031821i</w:t>
            </w:r>
          </w:p>
        </w:tc>
      </w:tr>
    </w:tbl>
    <w:p w14:paraId="7DBF543E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39A0F9F1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FD2A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24EC32B">
                <v:shape id="_x0000_i1073" type="#_x0000_t75" style="width:12.3pt;height:18.5pt" o:ole="">
                  <v:imagedata r:id="rId10" o:title=""/>
                </v:shape>
                <o:OLEObject Type="Embed" ProgID="Equation.DSMT4" ShapeID="_x0000_i1073" DrawAspect="Content" ObjectID="_1753346841" r:id="rId8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0009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2A2374B">
                <v:shape id="_x0000_i1074" type="#_x0000_t75" style="width:20pt;height:18.5pt" o:ole="">
                  <v:imagedata r:id="rId33" o:title=""/>
                </v:shape>
                <o:OLEObject Type="Embed" ProgID="Equation.DSMT4" ShapeID="_x0000_i1074" DrawAspect="Content" ObjectID="_1753346842" r:id="rId87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3911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42FF697">
                <v:shape id="_x0000_i1075" type="#_x0000_t75" style="width:20pt;height:18.5pt" o:ole="">
                  <v:imagedata r:id="rId35" o:title=""/>
                </v:shape>
                <o:OLEObject Type="Embed" ProgID="Equation.DSMT4" ShapeID="_x0000_i1075" DrawAspect="Content" ObjectID="_1753346843" r:id="rId8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249A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F13B721">
                <v:shape id="_x0000_i1076" type="#_x0000_t75" style="width:20pt;height:18.5pt" o:ole="">
                  <v:imagedata r:id="rId37" o:title=""/>
                </v:shape>
                <o:OLEObject Type="Embed" ProgID="Equation.DSMT4" ShapeID="_x0000_i1076" DrawAspect="Content" ObjectID="_1753346844" r:id="rId89"/>
              </w:object>
            </w:r>
          </w:p>
        </w:tc>
      </w:tr>
      <w:tr w:rsidR="00E75DD8" w:rsidRPr="00D602F3" w14:paraId="223DD43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174B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71BA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071+0.1755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C655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329+0.723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81F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864+0.081723i</w:t>
            </w:r>
          </w:p>
        </w:tc>
      </w:tr>
      <w:tr w:rsidR="00E75DD8" w:rsidRPr="00D602F3" w14:paraId="16F4F73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2106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C068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141+0.16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32AF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5407+0.432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4B30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1143+0.07307i</w:t>
            </w:r>
          </w:p>
        </w:tc>
      </w:tr>
      <w:tr w:rsidR="00E75DD8" w:rsidRPr="00D602F3" w14:paraId="435FED7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C295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A788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587+0.1688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D791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7998+0.2614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ABF0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5106+0.068036i</w:t>
            </w:r>
          </w:p>
        </w:tc>
      </w:tr>
      <w:tr w:rsidR="00E75DD8" w:rsidRPr="00D602F3" w14:paraId="53E339D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62B0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E616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777+0.164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A569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01+0.18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80FC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866+0.104i</w:t>
            </w:r>
          </w:p>
        </w:tc>
      </w:tr>
      <w:tr w:rsidR="00E75DD8" w:rsidRPr="00D602F3" w14:paraId="6AD3D57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EA51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FBE0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68+0.1680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A744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8872+0.214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C92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9107+0.10645i</w:t>
            </w:r>
          </w:p>
        </w:tc>
      </w:tr>
      <w:tr w:rsidR="00E75DD8" w:rsidRPr="00D602F3" w14:paraId="7BD3498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1B96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2B00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608+0.1477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725C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4319+0.494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1101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077+0.075717i</w:t>
            </w:r>
          </w:p>
        </w:tc>
      </w:tr>
      <w:tr w:rsidR="00E75DD8" w:rsidRPr="00D602F3" w14:paraId="6FBC9FC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88D9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CDA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336+0.184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6433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8601+0.0329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CB58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5819+0.11762i</w:t>
            </w:r>
          </w:p>
        </w:tc>
      </w:tr>
      <w:tr w:rsidR="00E75DD8" w:rsidRPr="00D602F3" w14:paraId="0D78FC8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AAE2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7B04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897+0.1810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1C69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111+0.37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2D71F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7703+0.084493i</w:t>
            </w:r>
          </w:p>
        </w:tc>
      </w:tr>
      <w:tr w:rsidR="00E75DD8" w:rsidRPr="00D602F3" w14:paraId="4D73871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C6FB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7249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229+0.172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4603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343+0.356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B2AB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0785+0.056984i</w:t>
            </w:r>
          </w:p>
        </w:tc>
      </w:tr>
      <w:tr w:rsidR="00E75DD8" w:rsidRPr="00D602F3" w14:paraId="3464FAD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1CBC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27B8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144+0.1604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9269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738+0.2746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AF63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0073+0.095929i</w:t>
            </w:r>
          </w:p>
        </w:tc>
      </w:tr>
      <w:tr w:rsidR="00E75DD8" w:rsidRPr="00D602F3" w14:paraId="08A9275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7056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74CA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6+0.1638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5B09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0813+0.264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545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7672+0.10374i</w:t>
            </w:r>
          </w:p>
        </w:tc>
      </w:tr>
      <w:tr w:rsidR="00E75DD8" w:rsidRPr="00D602F3" w14:paraId="156415F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77BE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9A02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842+0.1345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160A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2643+0.744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54C1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6122+0.049915i</w:t>
            </w:r>
          </w:p>
        </w:tc>
      </w:tr>
      <w:tr w:rsidR="00E75DD8" w:rsidRPr="00D602F3" w14:paraId="396647D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AC2B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D1C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677+0.171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BBB9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668+0.131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958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528+0.11982i</w:t>
            </w:r>
          </w:p>
        </w:tc>
      </w:tr>
      <w:tr w:rsidR="00E75DD8" w:rsidRPr="00D602F3" w14:paraId="5A4C661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E23B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D414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504+0.1522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E2F2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549+0.803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4271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877+0.083454i</w:t>
            </w:r>
          </w:p>
        </w:tc>
      </w:tr>
      <w:tr w:rsidR="00E75DD8" w:rsidRPr="00D602F3" w14:paraId="58976FB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6285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5BE0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529+0.17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9315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25+0.304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6EC6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122+0.071907i</w:t>
            </w:r>
          </w:p>
        </w:tc>
      </w:tr>
      <w:tr w:rsidR="00E75DD8" w:rsidRPr="00D602F3" w14:paraId="5D7FA1D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508C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EC9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98+0.1729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5912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5616+0.342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EF3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196+0.098139i</w:t>
            </w:r>
          </w:p>
        </w:tc>
      </w:tr>
    </w:tbl>
    <w:p w14:paraId="0470F76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6824C0A9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FB74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12654748">
                <v:shape id="_x0000_i1077" type="#_x0000_t75" style="width:12.3pt;height:18.5pt" o:ole="">
                  <v:imagedata r:id="rId10" o:title=""/>
                </v:shape>
                <o:OLEObject Type="Embed" ProgID="Equation.DSMT4" ShapeID="_x0000_i1077" DrawAspect="Content" ObjectID="_1753346845" r:id="rId90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80E7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26C43E9">
                <v:shape id="_x0000_i1078" type="#_x0000_t75" style="width:20pt;height:18.5pt" o:ole="">
                  <v:imagedata r:id="rId40" o:title=""/>
                </v:shape>
                <o:OLEObject Type="Embed" ProgID="Equation.DSMT4" ShapeID="_x0000_i1078" DrawAspect="Content" ObjectID="_1753346846" r:id="rId91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FD10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E7628AC">
                <v:shape id="_x0000_i1079" type="#_x0000_t75" style="width:20pt;height:18.5pt" o:ole="">
                  <v:imagedata r:id="rId42" o:title=""/>
                </v:shape>
                <o:OLEObject Type="Embed" ProgID="Equation.DSMT4" ShapeID="_x0000_i1079" DrawAspect="Content" ObjectID="_1753346847" r:id="rId92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4008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6031EF5">
                <v:shape id="_x0000_i1080" type="#_x0000_t75" style="width:20pt;height:18.5pt" o:ole="">
                  <v:imagedata r:id="rId44" o:title=""/>
                </v:shape>
                <o:OLEObject Type="Embed" ProgID="Equation.DSMT4" ShapeID="_x0000_i1080" DrawAspect="Content" ObjectID="_1753346848" r:id="rId93"/>
              </w:object>
            </w:r>
          </w:p>
        </w:tc>
      </w:tr>
      <w:tr w:rsidR="00E75DD8" w:rsidRPr="00D602F3" w14:paraId="35A47F6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0052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1DF3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504+0.518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D101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512+0.0705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FAE7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591+0.10488i</w:t>
            </w:r>
          </w:p>
        </w:tc>
      </w:tr>
      <w:tr w:rsidR="00E75DD8" w:rsidRPr="00D602F3" w14:paraId="20DB0EE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804B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9646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51+0.453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CA1C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3846+0.0542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807A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541+0.10334i</w:t>
            </w:r>
          </w:p>
        </w:tc>
      </w:tr>
      <w:tr w:rsidR="00E75DD8" w:rsidRPr="00D602F3" w14:paraId="1218F74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871D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4137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766+0.1794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C2F5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9987+0.081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399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382+0.11017i</w:t>
            </w:r>
          </w:p>
        </w:tc>
      </w:tr>
      <w:tr w:rsidR="00E75DD8" w:rsidRPr="00D602F3" w14:paraId="65EB2A8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438C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456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54+0.8473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1D64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08+0.0514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50C0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282+0.10503i</w:t>
            </w:r>
          </w:p>
        </w:tc>
      </w:tr>
      <w:tr w:rsidR="00E75DD8" w:rsidRPr="00D602F3" w14:paraId="0E7D50F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C646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47C9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503+0.0464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C770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116+0.06025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F67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475+0.10896i</w:t>
            </w:r>
          </w:p>
        </w:tc>
      </w:tr>
      <w:tr w:rsidR="00E75DD8" w:rsidRPr="00D602F3" w14:paraId="0C4ACF2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73EF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8390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882+0.5235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119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741+0.066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2F70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377+0.09945i</w:t>
            </w:r>
          </w:p>
        </w:tc>
      </w:tr>
      <w:tr w:rsidR="00E75DD8" w:rsidRPr="00D602F3" w14:paraId="4BA4B90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9292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CF39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198+0.2326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AD98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0573+0.06805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8D87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923+0.10691i</w:t>
            </w:r>
          </w:p>
        </w:tc>
      </w:tr>
      <w:tr w:rsidR="00E75DD8" w:rsidRPr="00D602F3" w14:paraId="68A219D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A0D5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EA2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89+0.9032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7A8D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239+0.0598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639B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473+0.098704i</w:t>
            </w:r>
          </w:p>
        </w:tc>
      </w:tr>
      <w:tr w:rsidR="00E75DD8" w:rsidRPr="00D602F3" w14:paraId="14D9198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65BF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4080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658+0.5412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4A57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2205+0.0854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CDDE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1784+0.085351i</w:t>
            </w:r>
          </w:p>
        </w:tc>
      </w:tr>
      <w:tr w:rsidR="00E75DD8" w:rsidRPr="00D602F3" w14:paraId="1EC6896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4C4C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EE33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347+0.0986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04AD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248+0.04040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2FB7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316+0.097616i</w:t>
            </w:r>
          </w:p>
        </w:tc>
      </w:tr>
      <w:tr w:rsidR="00E75DD8" w:rsidRPr="00D602F3" w14:paraId="756B7AB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3227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D2EF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9208+0.857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F21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0235+0.07282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BDE4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869+0.10851i</w:t>
            </w:r>
          </w:p>
        </w:tc>
      </w:tr>
      <w:tr w:rsidR="00E75DD8" w:rsidRPr="00D602F3" w14:paraId="3A045B0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EF93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CC60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372+0.0427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5896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6052+0.0790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426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9301+0.093234i</w:t>
            </w:r>
          </w:p>
        </w:tc>
      </w:tr>
      <w:tr w:rsidR="00E75DD8" w:rsidRPr="00D602F3" w14:paraId="13D32FB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42A5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8A0C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37+0.142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B9D1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517+0.0338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7910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102+0.10026i</w:t>
            </w:r>
          </w:p>
        </w:tc>
      </w:tr>
      <w:tr w:rsidR="00E75DD8" w:rsidRPr="00D602F3" w14:paraId="03CBC53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DAD44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E7C3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69+0.217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0FED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579+0.06484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D26F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574+0.10792i</w:t>
            </w:r>
          </w:p>
        </w:tc>
      </w:tr>
      <w:tr w:rsidR="00E75DD8" w:rsidRPr="00D602F3" w14:paraId="03229CD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A9F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C889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813+0.777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1962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241+0.0596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A029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23+0.093568i</w:t>
            </w:r>
          </w:p>
        </w:tc>
      </w:tr>
      <w:tr w:rsidR="00E75DD8" w:rsidRPr="00D602F3" w14:paraId="3F65BA2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7EE9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84AA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613+0.357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4E3E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7295+0.07600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8CD3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429+0.10007i</w:t>
            </w:r>
          </w:p>
        </w:tc>
      </w:tr>
    </w:tbl>
    <w:p w14:paraId="3CA45293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5C412203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09F6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30C779FE">
                <v:shape id="_x0000_i1081" type="#_x0000_t75" style="width:12.3pt;height:18.5pt" o:ole="">
                  <v:imagedata r:id="rId10" o:title=""/>
                </v:shape>
                <o:OLEObject Type="Embed" ProgID="Equation.DSMT4" ShapeID="_x0000_i1081" DrawAspect="Content" ObjectID="_1753346849" r:id="rId9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00FA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F9FC8B5">
                <v:shape id="_x0000_i1082" type="#_x0000_t75" style="width:20pt;height:18.5pt" o:ole="">
                  <v:imagedata r:id="rId47" o:title=""/>
                </v:shape>
                <o:OLEObject Type="Embed" ProgID="Equation.DSMT4" ShapeID="_x0000_i1082" DrawAspect="Content" ObjectID="_1753346850" r:id="rId9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46BD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FE3B3E0">
                <v:shape id="_x0000_i1083" type="#_x0000_t75" style="width:20pt;height:18.5pt" o:ole="">
                  <v:imagedata r:id="rId49" o:title=""/>
                </v:shape>
                <o:OLEObject Type="Embed" ProgID="Equation.DSMT4" ShapeID="_x0000_i1083" DrawAspect="Content" ObjectID="_1753346851" r:id="rId9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983C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D787669">
                <v:shape id="_x0000_i1084" type="#_x0000_t75" style="width:20pt;height:18.5pt" o:ole="">
                  <v:imagedata r:id="rId51" o:title=""/>
                </v:shape>
                <o:OLEObject Type="Embed" ProgID="Equation.DSMT4" ShapeID="_x0000_i1084" DrawAspect="Content" ObjectID="_1753346852" r:id="rId97"/>
              </w:object>
            </w:r>
          </w:p>
        </w:tc>
      </w:tr>
      <w:tr w:rsidR="00E75DD8" w:rsidRPr="00D602F3" w14:paraId="6A24BD1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2BA3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D9FE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094+0.123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C19F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85+0.09491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BEEC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047+0.13693i</w:t>
            </w:r>
          </w:p>
        </w:tc>
      </w:tr>
      <w:tr w:rsidR="00E75DD8" w:rsidRPr="00D602F3" w14:paraId="5911010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6B89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3D97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561+0.0814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A599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395+0.850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BA18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864+0.10176i</w:t>
            </w:r>
          </w:p>
        </w:tc>
      </w:tr>
      <w:tr w:rsidR="00E75DD8" w:rsidRPr="00D602F3" w14:paraId="4FFF41A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053F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2D57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802+0.0805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43E3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824+0.522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4048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616+0.077046i</w:t>
            </w:r>
          </w:p>
        </w:tc>
      </w:tr>
      <w:tr w:rsidR="00E75DD8" w:rsidRPr="00D602F3" w14:paraId="2D33259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698D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A2E6B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923+0.1178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90C0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9845+0.0163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F992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15+0.09404i</w:t>
            </w:r>
          </w:p>
        </w:tc>
      </w:tr>
      <w:tr w:rsidR="00E75DD8" w:rsidRPr="00D602F3" w14:paraId="07CE70F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5E32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82C1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976+0.1393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FDE1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3134+0.1291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82EF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6145+0.11705i</w:t>
            </w:r>
          </w:p>
        </w:tc>
      </w:tr>
      <w:tr w:rsidR="00E75DD8" w:rsidRPr="00D602F3" w14:paraId="02AECC2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57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41B0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69+0.07936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D6FC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076+0.593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5DA9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033+0.12599i</w:t>
            </w:r>
          </w:p>
        </w:tc>
      </w:tr>
      <w:tr w:rsidR="00E75DD8" w:rsidRPr="00D602F3" w14:paraId="0B4D222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A1DE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AE45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98+0.127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5D26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337+0.7217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4B19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707+0.10308i</w:t>
            </w:r>
          </w:p>
        </w:tc>
      </w:tr>
      <w:tr w:rsidR="00E75DD8" w:rsidRPr="00D602F3" w14:paraId="2599387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5070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B092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682+0.0979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B222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301+0.03702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A8EE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192+0.073638i</w:t>
            </w:r>
          </w:p>
        </w:tc>
      </w:tr>
      <w:tr w:rsidR="00E75DD8" w:rsidRPr="00D602F3" w14:paraId="6BC871F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8138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139B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046+0.0797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10DD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87+0.176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D879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785+0.10153i</w:t>
            </w:r>
          </w:p>
        </w:tc>
      </w:tr>
      <w:tr w:rsidR="00E75DD8" w:rsidRPr="00D602F3" w14:paraId="7307CF1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8179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D20F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306+0.1084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697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636+0.232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60F5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942+0.10531i</w:t>
            </w:r>
          </w:p>
        </w:tc>
      </w:tr>
      <w:tr w:rsidR="00E75DD8" w:rsidRPr="00D602F3" w14:paraId="453F7BE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014E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D8A5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42+0.09063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1624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634+0.714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437D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14+0.10198i</w:t>
            </w:r>
          </w:p>
        </w:tc>
      </w:tr>
      <w:tr w:rsidR="00E75DD8" w:rsidRPr="00D602F3" w14:paraId="5C51B97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1920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CF8F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109+0.103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788A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781+0.7705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12FC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0372+0.082221i</w:t>
            </w:r>
          </w:p>
        </w:tc>
      </w:tr>
      <w:tr w:rsidR="00E75DD8" w:rsidRPr="00D602F3" w14:paraId="12873A4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4590A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A4E5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102+0.09743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D833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989+0.5893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F42E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002+0.080879i</w:t>
            </w:r>
          </w:p>
        </w:tc>
      </w:tr>
      <w:tr w:rsidR="00E75DD8" w:rsidRPr="00D602F3" w14:paraId="202D1F3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3171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28FB9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167+0.0599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962F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643+0.8728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7838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234+0.09548i</w:t>
            </w:r>
          </w:p>
        </w:tc>
      </w:tr>
      <w:tr w:rsidR="00E75DD8" w:rsidRPr="00D602F3" w14:paraId="11B45DB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4618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DF68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604+0.1023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81A6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274+0.453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A78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7879+0.077185i</w:t>
            </w:r>
          </w:p>
        </w:tc>
      </w:tr>
      <w:tr w:rsidR="00E75DD8" w:rsidRPr="00D602F3" w14:paraId="154F782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BF94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7747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322+0.121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C826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583+0.983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37C9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603+0.10576i</w:t>
            </w:r>
          </w:p>
        </w:tc>
      </w:tr>
    </w:tbl>
    <w:p w14:paraId="24C18581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88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248"/>
      </w:tblGrid>
      <w:tr w:rsidR="00E75DD8" w:rsidRPr="00D602F3" w14:paraId="332E7492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B59B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51637269">
                <v:shape id="_x0000_i1085" type="#_x0000_t75" style="width:12.3pt;height:18.5pt" o:ole="">
                  <v:imagedata r:id="rId10" o:title=""/>
                </v:shape>
                <o:OLEObject Type="Embed" ProgID="Equation.DSMT4" ShapeID="_x0000_i1085" DrawAspect="Content" ObjectID="_1753346853" r:id="rId9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D8FA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F28FEEF">
                <v:shape id="_x0000_i1086" type="#_x0000_t75" style="width:20pt;height:18.5pt" o:ole="">
                  <v:imagedata r:id="rId54" o:title=""/>
                </v:shape>
                <o:OLEObject Type="Embed" ProgID="Equation.DSMT4" ShapeID="_x0000_i1086" DrawAspect="Content" ObjectID="_1753346854" r:id="rId99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BFEA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2C8FA08">
                <v:shape id="_x0000_i1087" type="#_x0000_t75" style="width:20pt;height:18.5pt" o:ole="">
                  <v:imagedata r:id="rId56" o:title=""/>
                </v:shape>
                <o:OLEObject Type="Embed" ProgID="Equation.DSMT4" ShapeID="_x0000_i1087" DrawAspect="Content" ObjectID="_1753346855" r:id="rId100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4835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32CCB44">
                <v:shape id="_x0000_i1088" type="#_x0000_t75" style="width:20pt;height:18.5pt" o:ole="">
                  <v:imagedata r:id="rId58" o:title=""/>
                </v:shape>
                <o:OLEObject Type="Embed" ProgID="Equation.DSMT4" ShapeID="_x0000_i1088" DrawAspect="Content" ObjectID="_1753346856" r:id="rId101"/>
              </w:object>
            </w:r>
          </w:p>
        </w:tc>
      </w:tr>
      <w:tr w:rsidR="00E75DD8" w:rsidRPr="00D602F3" w14:paraId="5D9C9A8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ADD1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0328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29+0.769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EBB2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4774-0.08277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ED92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37-0.0085999i</w:t>
            </w:r>
          </w:p>
        </w:tc>
      </w:tr>
      <w:tr w:rsidR="00E75DD8" w:rsidRPr="00D602F3" w14:paraId="7002953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1418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C988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807+0.755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3AEB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5469-0.1290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23CC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5198-0.079881i</w:t>
            </w:r>
          </w:p>
        </w:tc>
      </w:tr>
      <w:tr w:rsidR="00E75DD8" w:rsidRPr="00D602F3" w14:paraId="6A902C9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22CFD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C774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569+0.992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972A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5533-0.09488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14F6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343-0.02133i</w:t>
            </w:r>
          </w:p>
        </w:tc>
      </w:tr>
      <w:tr w:rsidR="00E75DD8" w:rsidRPr="00D602F3" w14:paraId="626B88C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B4E3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5222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666+0.203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CCB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7321-0.08688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E6F9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4803+0.00065717i</w:t>
            </w:r>
          </w:p>
        </w:tc>
      </w:tr>
      <w:tr w:rsidR="00E75DD8" w:rsidRPr="00D602F3" w14:paraId="77B3A8D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A6E5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6EC3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308+0.375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1158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7242-0.06297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3DF8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7407-0.050003i</w:t>
            </w:r>
          </w:p>
        </w:tc>
      </w:tr>
      <w:tr w:rsidR="00E75DD8" w:rsidRPr="00D602F3" w14:paraId="0125077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2478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F020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756+0.708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E77C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1519-0.07607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6CD7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9337+0.007448i</w:t>
            </w:r>
          </w:p>
        </w:tc>
      </w:tr>
      <w:tr w:rsidR="00E75DD8" w:rsidRPr="00D602F3" w14:paraId="16FBDAF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CA47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E5E9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315+0.1634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ED73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5518-0.1224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745C0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4378-0.011685i</w:t>
            </w:r>
          </w:p>
        </w:tc>
      </w:tr>
      <w:tr w:rsidR="00E75DD8" w:rsidRPr="00D602F3" w14:paraId="329B52E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C7FA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A643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659+0.323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45C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7953-0.08675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E48C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62+0.026901i</w:t>
            </w:r>
          </w:p>
        </w:tc>
      </w:tr>
      <w:tr w:rsidR="00E75DD8" w:rsidRPr="00D602F3" w14:paraId="3F79862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8933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4149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144+0.808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6075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1847-0.1047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4A0C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599-0.040814i</w:t>
            </w:r>
          </w:p>
        </w:tc>
      </w:tr>
      <w:tr w:rsidR="00E75DD8" w:rsidRPr="00D602F3" w14:paraId="6F10D92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D64E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4FC1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6838+0.218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7AFB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2798-0.07879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D8DA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939-0.0084068i</w:t>
            </w:r>
          </w:p>
        </w:tc>
      </w:tr>
      <w:tr w:rsidR="00E75DD8" w:rsidRPr="00D602F3" w14:paraId="3671FEE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8571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1A24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328+0.3283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AB1E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88788-0.02158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7519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554-0.019032i</w:t>
            </w:r>
          </w:p>
        </w:tc>
      </w:tr>
      <w:tr w:rsidR="00E75DD8" w:rsidRPr="00D602F3" w14:paraId="43C731C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D813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41BB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376+0.4619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8F0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1306-0.0349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FE16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936-0.033422i</w:t>
            </w:r>
          </w:p>
        </w:tc>
      </w:tr>
      <w:tr w:rsidR="00E75DD8" w:rsidRPr="00D602F3" w14:paraId="182710C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DF88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3832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57+0.3523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BF0B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9191-0.06894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DC1F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364-0.1028i</w:t>
            </w:r>
          </w:p>
        </w:tc>
      </w:tr>
      <w:tr w:rsidR="00E75DD8" w:rsidRPr="00D602F3" w14:paraId="70EE828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A5E6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5832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017+0.0735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4EC7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8797-0.0272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0A3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222-0.021167i</w:t>
            </w:r>
          </w:p>
        </w:tc>
      </w:tr>
      <w:tr w:rsidR="00E75DD8" w:rsidRPr="00D602F3" w14:paraId="0EDAFB0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32E2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F047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651+0.505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AD85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0975-0.109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B5C2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598+0.027479i</w:t>
            </w:r>
          </w:p>
        </w:tc>
      </w:tr>
      <w:tr w:rsidR="00E75DD8" w:rsidRPr="00D602F3" w14:paraId="608243D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CA0C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16B8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215+0.2741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612F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6725-0.08817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1D20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845-0.031987i</w:t>
            </w:r>
          </w:p>
        </w:tc>
      </w:tr>
    </w:tbl>
    <w:p w14:paraId="00729988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924" w:type="dxa"/>
        <w:tblLook w:val="04A0" w:firstRow="1" w:lastRow="0" w:firstColumn="1" w:lastColumn="0" w:noHBand="0" w:noVBand="1"/>
      </w:tblPr>
      <w:tblGrid>
        <w:gridCol w:w="2248"/>
        <w:gridCol w:w="2248"/>
        <w:gridCol w:w="2180"/>
        <w:gridCol w:w="2248"/>
      </w:tblGrid>
      <w:tr w:rsidR="00E75DD8" w:rsidRPr="00D602F3" w14:paraId="5DCF44BD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8AFE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287EB8AF">
                <v:shape id="_x0000_i1089" type="#_x0000_t75" style="width:12.3pt;height:18.5pt" o:ole="">
                  <v:imagedata r:id="rId10" o:title=""/>
                </v:shape>
                <o:OLEObject Type="Embed" ProgID="Equation.DSMT4" ShapeID="_x0000_i1089" DrawAspect="Content" ObjectID="_1753346857" r:id="rId102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00A6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07FE845">
                <v:shape id="_x0000_i1090" type="#_x0000_t75" style="width:20pt;height:18.5pt" o:ole="">
                  <v:imagedata r:id="rId61" o:title=""/>
                </v:shape>
                <o:OLEObject Type="Embed" ProgID="Equation.DSMT4" ShapeID="_x0000_i1090" DrawAspect="Content" ObjectID="_1753346858" r:id="rId103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CEC0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5FE589C">
                <v:shape id="_x0000_i1091" type="#_x0000_t75" style="width:20pt;height:18.5pt" o:ole="">
                  <v:imagedata r:id="rId63" o:title=""/>
                </v:shape>
                <o:OLEObject Type="Embed" ProgID="Equation.DSMT4" ShapeID="_x0000_i1091" DrawAspect="Content" ObjectID="_1753346859" r:id="rId104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7F99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99A45B1">
                <v:shape id="_x0000_i1092" type="#_x0000_t75" style="width:20pt;height:18.5pt" o:ole="">
                  <v:imagedata r:id="rId65" o:title=""/>
                </v:shape>
                <o:OLEObject Type="Embed" ProgID="Equation.DSMT4" ShapeID="_x0000_i1092" DrawAspect="Content" ObjectID="_1753346860" r:id="rId105"/>
              </w:object>
            </w:r>
          </w:p>
        </w:tc>
      </w:tr>
      <w:tr w:rsidR="00E75DD8" w:rsidRPr="00D602F3" w14:paraId="4858177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CDE8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2A38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265+0.114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8903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779+0.2231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178E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066+0.52321i</w:t>
            </w:r>
          </w:p>
        </w:tc>
      </w:tr>
      <w:tr w:rsidR="00E75DD8" w:rsidRPr="00D602F3" w14:paraId="1B75EF1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969D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DC0F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237+0.099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F5F4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029+0.2844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6E11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5464+0.052763i</w:t>
            </w:r>
          </w:p>
        </w:tc>
      </w:tr>
      <w:tr w:rsidR="00E75DD8" w:rsidRPr="00D602F3" w14:paraId="7F5C3CD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341D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1BD2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498+0.1239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3730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7791+0.1913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02A1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769+0.95995i</w:t>
            </w:r>
          </w:p>
        </w:tc>
      </w:tr>
      <w:tr w:rsidR="00E75DD8" w:rsidRPr="00D602F3" w14:paraId="25388726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7588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C0B1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604+0.125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20EE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865+0.2202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196F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97+0.67216i</w:t>
            </w:r>
          </w:p>
        </w:tc>
      </w:tr>
      <w:tr w:rsidR="00E75DD8" w:rsidRPr="00D602F3" w14:paraId="7D7A0368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5905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F947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353+0.0969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FE69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2319+0.2044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EC3C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239+0.06546i</w:t>
            </w:r>
          </w:p>
        </w:tc>
      </w:tr>
      <w:tr w:rsidR="00E75DD8" w:rsidRPr="00D602F3" w14:paraId="38BB63C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1A39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EC18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127+0.0989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3762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7831+0.242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826F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735+0.97907i</w:t>
            </w:r>
          </w:p>
        </w:tc>
      </w:tr>
      <w:tr w:rsidR="00E75DD8" w:rsidRPr="00D602F3" w14:paraId="75A6A2D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00D9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6C94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2141+0.0985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3833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968+0.2358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D2B6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1943+0.29482i</w:t>
            </w:r>
          </w:p>
        </w:tc>
      </w:tr>
      <w:tr w:rsidR="00E75DD8" w:rsidRPr="00D602F3" w14:paraId="18676EB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3356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49BF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792+0.107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F392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9399+0.264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F72E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248+0.94984i</w:t>
            </w:r>
          </w:p>
        </w:tc>
      </w:tr>
      <w:tr w:rsidR="00E75DD8" w:rsidRPr="00D602F3" w14:paraId="56034038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047A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A1A0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433+0.1187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54D2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6215+0.2246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D4CA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178+0.17341i</w:t>
            </w:r>
          </w:p>
        </w:tc>
      </w:tr>
      <w:tr w:rsidR="00E75DD8" w:rsidRPr="00D602F3" w14:paraId="26D758F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3871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22B35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43705+0.0845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78BC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783+0.2182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9B2A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428+0.00090191i</w:t>
            </w:r>
          </w:p>
        </w:tc>
      </w:tr>
      <w:tr w:rsidR="00E75DD8" w:rsidRPr="00D602F3" w14:paraId="603194E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D64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69CF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5842+0.119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03DE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2178+0.2005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33A5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813+0.87839i</w:t>
            </w:r>
          </w:p>
        </w:tc>
      </w:tr>
      <w:tr w:rsidR="00E75DD8" w:rsidRPr="00D602F3" w14:paraId="1ED7480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B8EA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CAA3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691+0.0914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A91A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035+0.2189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2FB8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877+0.85048i</w:t>
            </w:r>
          </w:p>
        </w:tc>
      </w:tr>
      <w:tr w:rsidR="00E75DD8" w:rsidRPr="00D602F3" w14:paraId="3F98FE9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3D97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9844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311+0.0982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561A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9488+0.212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F277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2+0.33638i</w:t>
            </w:r>
          </w:p>
        </w:tc>
      </w:tr>
      <w:tr w:rsidR="00E75DD8" w:rsidRPr="00D602F3" w14:paraId="2B288EB5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C510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C854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5943+0.08515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0EC0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0944+0.194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C759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382+0.098322i</w:t>
            </w:r>
          </w:p>
        </w:tc>
      </w:tr>
      <w:tr w:rsidR="00E75DD8" w:rsidRPr="00D602F3" w14:paraId="52EF774E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76F9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123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6485+0.0832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CE3E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9909+0.2135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002F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388+0.62807i</w:t>
            </w:r>
          </w:p>
        </w:tc>
      </w:tr>
      <w:tr w:rsidR="00E75DD8" w:rsidRPr="00D602F3" w14:paraId="6B91E5CC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C0CB8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D760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594+0.1061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5BEE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2346+0.2615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9DEB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1+0.40039i</w:t>
            </w:r>
          </w:p>
        </w:tc>
      </w:tr>
    </w:tbl>
    <w:p w14:paraId="5729C2B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6AD2F9D6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FA6D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5E707C27">
                <v:shape id="_x0000_i1093" type="#_x0000_t75" style="width:12.3pt;height:18.5pt" o:ole="">
                  <v:imagedata r:id="rId10" o:title=""/>
                </v:shape>
                <o:OLEObject Type="Embed" ProgID="Equation.DSMT4" ShapeID="_x0000_i1093" DrawAspect="Content" ObjectID="_1753346861" r:id="rId10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0876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C57D0BE">
                <v:shape id="_x0000_i1094" type="#_x0000_t75" style="width:20pt;height:18.5pt" o:ole="">
                  <v:imagedata r:id="rId68" o:title=""/>
                </v:shape>
                <o:OLEObject Type="Embed" ProgID="Equation.DSMT4" ShapeID="_x0000_i1094" DrawAspect="Content" ObjectID="_1753346862" r:id="rId107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8749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FEFC410">
                <v:shape id="_x0000_i1095" type="#_x0000_t75" style="width:20pt;height:18.5pt" o:ole="">
                  <v:imagedata r:id="rId70" o:title=""/>
                </v:shape>
                <o:OLEObject Type="Embed" ProgID="Equation.DSMT4" ShapeID="_x0000_i1095" DrawAspect="Content" ObjectID="_1753346863" r:id="rId10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D481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C419F1C">
                <v:shape id="_x0000_i1096" type="#_x0000_t75" style="width:20pt;height:18.5pt" o:ole="">
                  <v:imagedata r:id="rId72" o:title=""/>
                </v:shape>
                <o:OLEObject Type="Embed" ProgID="Equation.DSMT4" ShapeID="_x0000_i1096" DrawAspect="Content" ObjectID="_1753346864" r:id="rId109"/>
              </w:object>
            </w:r>
          </w:p>
        </w:tc>
      </w:tr>
      <w:tr w:rsidR="00E75DD8" w:rsidRPr="00D602F3" w14:paraId="74AC740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7672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DFA8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0524-0.0830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FA91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249+0.147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D7823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136+0.4689i</w:t>
            </w:r>
          </w:p>
        </w:tc>
      </w:tr>
      <w:tr w:rsidR="00E75DD8" w:rsidRPr="00D602F3" w14:paraId="752F754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BA21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5D75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59-0.07304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425E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9102+0.210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E4F2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585+0.15416i</w:t>
            </w:r>
          </w:p>
        </w:tc>
      </w:tr>
      <w:tr w:rsidR="00E75DD8" w:rsidRPr="00D602F3" w14:paraId="33C0F6C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2935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B17C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318-0.0230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CA08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0758+0.111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868C4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968+0.21511i</w:t>
            </w:r>
          </w:p>
        </w:tc>
      </w:tr>
      <w:tr w:rsidR="00E75DD8" w:rsidRPr="00D602F3" w14:paraId="2407F6C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73E5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EEBC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36-0.046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9884F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63+0.159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1D6B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2+0.64513i</w:t>
            </w:r>
          </w:p>
        </w:tc>
      </w:tr>
      <w:tr w:rsidR="00E75DD8" w:rsidRPr="00D602F3" w14:paraId="4D68EA2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936CF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80172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462-0.04899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C315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908+0.128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E39B7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593+0.6061i</w:t>
            </w:r>
          </w:p>
        </w:tc>
      </w:tr>
      <w:tr w:rsidR="00E75DD8" w:rsidRPr="00D602F3" w14:paraId="005EFE5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C081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EB14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5944-0.009660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475C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9327+0.1724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6D32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964+0.18233i</w:t>
            </w:r>
          </w:p>
        </w:tc>
      </w:tr>
      <w:tr w:rsidR="00E75DD8" w:rsidRPr="00D602F3" w14:paraId="3DD2021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04FE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569B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935-0.0529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681A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8215+0.1379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9BA0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156+0.86763i</w:t>
            </w:r>
          </w:p>
        </w:tc>
      </w:tr>
      <w:tr w:rsidR="00E75DD8" w:rsidRPr="00D602F3" w14:paraId="4F7AB27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6457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44A7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249-0.0497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9755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0433+0.1665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7A11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6217+0.52768i</w:t>
            </w:r>
          </w:p>
        </w:tc>
      </w:tr>
      <w:tr w:rsidR="00E75DD8" w:rsidRPr="00D602F3" w14:paraId="3EB5B45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D35E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AB5D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264-0.0490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FC74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406+0.1546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D19D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08+0.97447i</w:t>
            </w:r>
          </w:p>
        </w:tc>
      </w:tr>
      <w:tr w:rsidR="00E75DD8" w:rsidRPr="00D602F3" w14:paraId="1532761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40FB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B124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934-0.03777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A10B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1268+0.1636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09A0C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612+0.28547i</w:t>
            </w:r>
          </w:p>
        </w:tc>
      </w:tr>
      <w:tr w:rsidR="00E75DD8" w:rsidRPr="00D602F3" w14:paraId="5CE165C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9C90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27FAA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238-0.03272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8805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267+0.0943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04C70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489+0.94902i</w:t>
            </w:r>
          </w:p>
        </w:tc>
      </w:tr>
      <w:tr w:rsidR="00E75DD8" w:rsidRPr="00D602F3" w14:paraId="3BE0EEF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ACEF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20E95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169-0.038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6167D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588+0.1096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98144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059+0.60756i</w:t>
            </w:r>
          </w:p>
        </w:tc>
      </w:tr>
      <w:tr w:rsidR="00E75DD8" w:rsidRPr="00D602F3" w14:paraId="21A24FE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C245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BEB3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9301-0.07392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A5D6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9488+0.103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D8DB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436+0.77644i</w:t>
            </w:r>
          </w:p>
        </w:tc>
      </w:tr>
      <w:tr w:rsidR="00E75DD8" w:rsidRPr="00D602F3" w14:paraId="2D2C9C2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DFB05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C3978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02-0.0380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577DB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7+0.108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3B61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7+0.063478i</w:t>
            </w:r>
          </w:p>
        </w:tc>
      </w:tr>
      <w:tr w:rsidR="00E75DD8" w:rsidRPr="00D602F3" w14:paraId="2FE3045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EF57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58CE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076-0.0312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7D0F9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14+0.16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896EF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79+0.59112i</w:t>
            </w:r>
          </w:p>
        </w:tc>
      </w:tr>
      <w:tr w:rsidR="00E75DD8" w:rsidRPr="00D602F3" w14:paraId="2854B0E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9B22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45F61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74-0.04195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BE493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3869+0.159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CE186" w14:textId="77777777" w:rsidR="00E75DD8" w:rsidRPr="00FC164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FC164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6382+0.8997i</w:t>
            </w:r>
          </w:p>
        </w:tc>
      </w:tr>
    </w:tbl>
    <w:p w14:paraId="5413D5AD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p w14:paraId="17F9316E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  <w:r w:rsidRPr="00D602F3">
        <w:rPr>
          <w:rFonts w:ascii="Times New Roman" w:hAnsi="Times New Roman" w:cs="Times New Roman"/>
          <w:b/>
          <w:bCs/>
          <w:szCs w:val="21"/>
        </w:rPr>
        <w:t xml:space="preserve">Optimized w of </w:t>
      </w:r>
      <w:r w:rsidRPr="00D602F3">
        <w:rPr>
          <w:rFonts w:ascii="Times New Roman" w:hAnsi="Times New Roman" w:cs="Times New Roman" w:hint="eastAsia"/>
          <w:b/>
          <w:bCs/>
          <w:szCs w:val="21"/>
        </w:rPr>
        <w:t>A</w:t>
      </w:r>
      <w:r w:rsidRPr="00D602F3">
        <w:rPr>
          <w:rFonts w:ascii="Times New Roman" w:hAnsi="Times New Roman" w:cs="Times New Roman"/>
          <w:b/>
          <w:bCs/>
          <w:szCs w:val="21"/>
        </w:rPr>
        <w:t>lgorithm 3</w:t>
      </w: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75B8ECC7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A0BC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5C81D468">
                <v:shape id="_x0000_i1097" type="#_x0000_t75" style="width:12.3pt;height:18.5pt" o:ole="">
                  <v:imagedata r:id="rId10" o:title=""/>
                </v:shape>
                <o:OLEObject Type="Embed" ProgID="Equation.DSMT4" ShapeID="_x0000_i1097" DrawAspect="Content" ObjectID="_1753346865" r:id="rId110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36BD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7BBE6E72">
                <v:shape id="_x0000_i1098" type="#_x0000_t75" style="width:18.85pt;height:18.5pt" o:ole="">
                  <v:imagedata r:id="rId12" o:title=""/>
                </v:shape>
                <o:OLEObject Type="Embed" ProgID="Equation.DSMT4" ShapeID="_x0000_i1098" DrawAspect="Content" ObjectID="_1753346866" r:id="rId111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D3C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3A0155B">
                <v:shape id="_x0000_i1099" type="#_x0000_t75" style="width:20pt;height:18.5pt" o:ole="">
                  <v:imagedata r:id="rId14" o:title=""/>
                </v:shape>
                <o:OLEObject Type="Embed" ProgID="Equation.DSMT4" ShapeID="_x0000_i1099" DrawAspect="Content" ObjectID="_1753346867" r:id="rId112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2E35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380" w:dyaOrig="360" w14:anchorId="3F602D55">
                <v:shape id="_x0000_i1100" type="#_x0000_t75" style="width:18.85pt;height:18.5pt" o:ole="">
                  <v:imagedata r:id="rId16" o:title=""/>
                </v:shape>
                <o:OLEObject Type="Embed" ProgID="Equation.DSMT4" ShapeID="_x0000_i1100" DrawAspect="Content" ObjectID="_1753346868" r:id="rId113"/>
              </w:object>
            </w:r>
          </w:p>
        </w:tc>
      </w:tr>
      <w:tr w:rsidR="00E75DD8" w:rsidRPr="00D602F3" w14:paraId="7E60250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07C8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58EE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8+0.07787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8CBB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226+0.21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CB754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736+0.1821i</w:t>
            </w:r>
          </w:p>
        </w:tc>
      </w:tr>
      <w:tr w:rsidR="00E75DD8" w:rsidRPr="00D602F3" w14:paraId="7F2DD49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9426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5408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8122+0.02140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A914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281+0.214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531A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152+0.61964i</w:t>
            </w:r>
          </w:p>
        </w:tc>
      </w:tr>
      <w:tr w:rsidR="00E75DD8" w:rsidRPr="00D602F3" w14:paraId="0B6F9E7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17C4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A5F7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841+0.05424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DAC6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357+0.108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CBB0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49+0.76992i</w:t>
            </w:r>
          </w:p>
        </w:tc>
      </w:tr>
      <w:tr w:rsidR="00E75DD8" w:rsidRPr="00D602F3" w14:paraId="3266E67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EE11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D3E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91+0.0736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551E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686+0.0720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3483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25+0.42108i</w:t>
            </w:r>
          </w:p>
        </w:tc>
      </w:tr>
      <w:tr w:rsidR="00E75DD8" w:rsidRPr="00D602F3" w14:paraId="4804825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40D5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09F9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045573-0.0132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74DA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435+0.03264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AEBC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958+0.43899i</w:t>
            </w:r>
          </w:p>
        </w:tc>
      </w:tr>
      <w:tr w:rsidR="00E75DD8" w:rsidRPr="00D602F3" w14:paraId="27ED0BA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93B4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37C9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2357+0.04743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075D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5797+0.1321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68F8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224+0.48878i</w:t>
            </w:r>
          </w:p>
        </w:tc>
      </w:tr>
      <w:tr w:rsidR="00E75DD8" w:rsidRPr="00D602F3" w14:paraId="472B618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3F44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045D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443+0.0539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49D2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407+0.197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DBCA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7314+0.21683i</w:t>
            </w:r>
          </w:p>
        </w:tc>
      </w:tr>
      <w:tr w:rsidR="00E75DD8" w:rsidRPr="00D602F3" w14:paraId="2D48695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A116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A52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0984-0.001051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80F1D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273+0.235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B2B4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916+0.83291i</w:t>
            </w:r>
          </w:p>
        </w:tc>
      </w:tr>
      <w:tr w:rsidR="00E75DD8" w:rsidRPr="00D602F3" w14:paraId="6F4D0F4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EC01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C321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6504-0.0608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B2A6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8981+0.1623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656C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45+0.50154i</w:t>
            </w:r>
          </w:p>
        </w:tc>
      </w:tr>
      <w:tr w:rsidR="00E75DD8" w:rsidRPr="00D602F3" w14:paraId="3B3E22C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EF21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AA9FF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25007-0.01076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8B74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802+0.1202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CF19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6331+0.10273i</w:t>
            </w:r>
          </w:p>
        </w:tc>
      </w:tr>
      <w:tr w:rsidR="00E75DD8" w:rsidRPr="00D602F3" w14:paraId="68A6315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8E0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2B89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1217-0.0248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F102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8498+0.163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A951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9+0.36436i</w:t>
            </w:r>
          </w:p>
        </w:tc>
      </w:tr>
      <w:tr w:rsidR="00E75DD8" w:rsidRPr="00D602F3" w14:paraId="6A70F20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F302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7B47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18929-0.0136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41B9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867+0.08853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262B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549+0.8208i</w:t>
            </w:r>
          </w:p>
        </w:tc>
      </w:tr>
      <w:tr w:rsidR="00E75DD8" w:rsidRPr="00D602F3" w14:paraId="7CF9BE6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296B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CDAF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39+0.091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8686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688+0.1415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A263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853+0.12284i</w:t>
            </w:r>
          </w:p>
        </w:tc>
      </w:tr>
      <w:tr w:rsidR="00E75DD8" w:rsidRPr="00D602F3" w14:paraId="7D6CD32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BA51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8DAB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2085-0.0811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C62C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7753+0.141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5FEC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95+0.64936i</w:t>
            </w:r>
          </w:p>
        </w:tc>
      </w:tr>
      <w:tr w:rsidR="00E75DD8" w:rsidRPr="00D602F3" w14:paraId="40173EC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CEFA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2E94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6225+0.01891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D370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98+0.08342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5757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3687+0.73662i</w:t>
            </w:r>
          </w:p>
        </w:tc>
      </w:tr>
      <w:tr w:rsidR="00E75DD8" w:rsidRPr="00D602F3" w14:paraId="0F081F0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114A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1AD1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5109+0.0121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96F0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5219+0.1114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5DB3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7762+0.71066i</w:t>
            </w:r>
          </w:p>
        </w:tc>
      </w:tr>
    </w:tbl>
    <w:p w14:paraId="459A488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88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248"/>
      </w:tblGrid>
      <w:tr w:rsidR="00E75DD8" w:rsidRPr="00D602F3" w14:paraId="0C3AEAA8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D0A6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7B7F795">
                <v:shape id="_x0000_i1101" type="#_x0000_t75" style="width:12.3pt;height:18.5pt" o:ole="">
                  <v:imagedata r:id="rId10" o:title=""/>
                </v:shape>
                <o:OLEObject Type="Embed" ProgID="Equation.DSMT4" ShapeID="_x0000_i1101" DrawAspect="Content" ObjectID="_1753346869" r:id="rId11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412F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7A209F0">
                <v:shape id="_x0000_i1102" type="#_x0000_t75" style="width:20pt;height:18.5pt" o:ole="">
                  <v:imagedata r:id="rId19" o:title=""/>
                </v:shape>
                <o:OLEObject Type="Embed" ProgID="Equation.DSMT4" ShapeID="_x0000_i1102" DrawAspect="Content" ObjectID="_1753346870" r:id="rId11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76A0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E640ADD">
                <v:shape id="_x0000_i1103" type="#_x0000_t75" style="width:20pt;height:18.5pt" o:ole="">
                  <v:imagedata r:id="rId21" o:title=""/>
                </v:shape>
                <o:OLEObject Type="Embed" ProgID="Equation.DSMT4" ShapeID="_x0000_i1103" DrawAspect="Content" ObjectID="_1753346871" r:id="rId116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AD3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F018F7D">
                <v:shape id="_x0000_i1104" type="#_x0000_t75" style="width:20pt;height:18.5pt" o:ole="">
                  <v:imagedata r:id="rId23" o:title=""/>
                </v:shape>
                <o:OLEObject Type="Embed" ProgID="Equation.DSMT4" ShapeID="_x0000_i1104" DrawAspect="Content" ObjectID="_1753346872" r:id="rId117"/>
              </w:object>
            </w:r>
          </w:p>
        </w:tc>
      </w:tr>
      <w:tr w:rsidR="00E75DD8" w:rsidRPr="00D602F3" w14:paraId="599D6C6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8E30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A85F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31+0.105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3442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182-0.06256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B699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9718-0.0082614i</w:t>
            </w:r>
          </w:p>
        </w:tc>
      </w:tr>
      <w:tr w:rsidR="00E75DD8" w:rsidRPr="00D602F3" w14:paraId="414AB57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4F3B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6080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493+0.958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E9A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86-0.07763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B30C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4995+0.018409i</w:t>
            </w:r>
          </w:p>
        </w:tc>
      </w:tr>
      <w:tr w:rsidR="00E75DD8" w:rsidRPr="00D602F3" w14:paraId="4D08C20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1074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0EF3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96+0.4236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68C5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708-0.0647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3B52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017+0.019636i</w:t>
            </w:r>
          </w:p>
        </w:tc>
      </w:tr>
      <w:tr w:rsidR="00E75DD8" w:rsidRPr="00D602F3" w14:paraId="54086C3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856F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C319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1606+0.5601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6759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9197-0.08865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A33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087-0.084823i</w:t>
            </w:r>
          </w:p>
        </w:tc>
      </w:tr>
      <w:tr w:rsidR="00E75DD8" w:rsidRPr="00D602F3" w14:paraId="18F6F0A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C398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A77E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101+0.09878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7372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519-0.04184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AF78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6254-0.058445i</w:t>
            </w:r>
          </w:p>
        </w:tc>
      </w:tr>
      <w:tr w:rsidR="00E75DD8" w:rsidRPr="00D602F3" w14:paraId="7EB0975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A0A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861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844+0.483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2C3A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51-0.05560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7987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2885+0.010979i</w:t>
            </w:r>
          </w:p>
        </w:tc>
      </w:tr>
      <w:tr w:rsidR="00E75DD8" w:rsidRPr="00D602F3" w14:paraId="4EA1A49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AF8D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8287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3289+0.153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636F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035-0.05242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6E59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881+0.1524i</w:t>
            </w:r>
          </w:p>
        </w:tc>
      </w:tr>
      <w:tr w:rsidR="00E75DD8" w:rsidRPr="00D602F3" w14:paraId="1288044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5436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77F8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925+0.308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3AE2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269-0.0552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D587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7472-0.028103i</w:t>
            </w:r>
          </w:p>
        </w:tc>
      </w:tr>
      <w:tr w:rsidR="00E75DD8" w:rsidRPr="00D602F3" w14:paraId="14CBF84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90E5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793F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004+0.130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54B3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371-0.03448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2816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866+0.13579i</w:t>
            </w:r>
          </w:p>
        </w:tc>
      </w:tr>
      <w:tr w:rsidR="00E75DD8" w:rsidRPr="00D602F3" w14:paraId="48116ADC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0B92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BBC3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462+0.343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0B33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071-0.05189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937E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792-0.074448i</w:t>
            </w:r>
          </w:p>
        </w:tc>
      </w:tr>
      <w:tr w:rsidR="00E75DD8" w:rsidRPr="00D602F3" w14:paraId="4A325C5F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D55A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B254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703+0.663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2178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196-0.04778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E07E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9873+0.061338i</w:t>
            </w:r>
          </w:p>
        </w:tc>
      </w:tr>
      <w:tr w:rsidR="00E75DD8" w:rsidRPr="00D602F3" w14:paraId="274B8EB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E837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6A66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24+0.51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B8BE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417-0.04532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2CA6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61+0.14914i</w:t>
            </w:r>
          </w:p>
        </w:tc>
      </w:tr>
      <w:tr w:rsidR="00E75DD8" w:rsidRPr="00D602F3" w14:paraId="38DB45A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EA5E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20255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478+0.7966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5C6A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1-0.04439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2261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0709+0.023935i</w:t>
            </w:r>
          </w:p>
        </w:tc>
      </w:tr>
      <w:tr w:rsidR="00E75DD8" w:rsidRPr="00D602F3" w14:paraId="439F65B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AD0B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6A35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701+0.5765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477A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8-0.0487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E124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523+0.051943i</w:t>
            </w:r>
          </w:p>
        </w:tc>
      </w:tr>
      <w:tr w:rsidR="00E75DD8" w:rsidRPr="00D602F3" w14:paraId="3640E3E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DDB2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D071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8479+0.06687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5BF5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141-0.05721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B53F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166-0.1094i</w:t>
            </w:r>
          </w:p>
        </w:tc>
      </w:tr>
      <w:tr w:rsidR="00E75DD8" w:rsidRPr="00D602F3" w14:paraId="2440DED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3DF1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2952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9475+0.248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1CA1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906-0.07403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3DAE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1853-0.016366i</w:t>
            </w:r>
          </w:p>
        </w:tc>
      </w:tr>
    </w:tbl>
    <w:p w14:paraId="67B2275C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019" w:type="dxa"/>
        <w:tblLook w:val="04A0" w:firstRow="1" w:lastRow="0" w:firstColumn="1" w:lastColumn="0" w:noHBand="0" w:noVBand="1"/>
      </w:tblPr>
      <w:tblGrid>
        <w:gridCol w:w="2180"/>
        <w:gridCol w:w="2180"/>
        <w:gridCol w:w="2479"/>
        <w:gridCol w:w="2180"/>
      </w:tblGrid>
      <w:tr w:rsidR="00E75DD8" w:rsidRPr="00D602F3" w14:paraId="627679CA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CF04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19EA61AA">
                <v:shape id="_x0000_i1105" type="#_x0000_t75" style="width:12.3pt;height:18.5pt" o:ole="">
                  <v:imagedata r:id="rId10" o:title=""/>
                </v:shape>
                <o:OLEObject Type="Embed" ProgID="Equation.DSMT4" ShapeID="_x0000_i1105" DrawAspect="Content" ObjectID="_1753346873" r:id="rId11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AB74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FB17386">
                <v:shape id="_x0000_i1106" type="#_x0000_t75" style="width:20pt;height:18.5pt" o:ole="">
                  <v:imagedata r:id="rId26" o:title=""/>
                </v:shape>
                <o:OLEObject Type="Embed" ProgID="Equation.DSMT4" ShapeID="_x0000_i1106" DrawAspect="Content" ObjectID="_1753346874" r:id="rId119"/>
              </w:object>
            </w:r>
          </w:p>
        </w:tc>
        <w:tc>
          <w:tcPr>
            <w:tcW w:w="24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6C0D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5A9C16E">
                <v:shape id="_x0000_i1107" type="#_x0000_t75" style="width:20pt;height:18.5pt" o:ole="">
                  <v:imagedata r:id="rId28" o:title=""/>
                </v:shape>
                <o:OLEObject Type="Embed" ProgID="Equation.DSMT4" ShapeID="_x0000_i1107" DrawAspect="Content" ObjectID="_1753346875" r:id="rId120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0D70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C6E8C6D">
                <v:shape id="_x0000_i1108" type="#_x0000_t75" style="width:20pt;height:18.5pt" o:ole="">
                  <v:imagedata r:id="rId30" o:title=""/>
                </v:shape>
                <o:OLEObject Type="Embed" ProgID="Equation.DSMT4" ShapeID="_x0000_i1108" DrawAspect="Content" ObjectID="_1753346876" r:id="rId121"/>
              </w:object>
            </w:r>
          </w:p>
        </w:tc>
      </w:tr>
      <w:tr w:rsidR="00E75DD8" w:rsidRPr="00D602F3" w14:paraId="63FA95C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B2E9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A772D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129+0.7549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E1C4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8839+0.0414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02FE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1525-0.14279i</w:t>
            </w:r>
          </w:p>
        </w:tc>
      </w:tr>
      <w:tr w:rsidR="00E75DD8" w:rsidRPr="00D602F3" w14:paraId="0ECC2DB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0932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9871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2119+0.32622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18F3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5849+0.0389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F50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3081+0.067808i</w:t>
            </w:r>
          </w:p>
        </w:tc>
      </w:tr>
      <w:tr w:rsidR="00E75DD8" w:rsidRPr="00D602F3" w14:paraId="3EE0166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2F5C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C09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034+0.5219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A841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7522-0.0127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9F24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6023-0.064322i</w:t>
            </w:r>
          </w:p>
        </w:tc>
      </w:tr>
      <w:tr w:rsidR="00E75DD8" w:rsidRPr="00D602F3" w14:paraId="604F8F7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88FB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E239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776+0.6455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835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0021+0.0529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B23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5811-0.1768i</w:t>
            </w:r>
          </w:p>
        </w:tc>
      </w:tr>
      <w:tr w:rsidR="00E75DD8" w:rsidRPr="00D602F3" w14:paraId="4A35F28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FFF8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9DCF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838+0.51124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DE4A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5581+0.06642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A22C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429-0.058587i</w:t>
            </w:r>
          </w:p>
        </w:tc>
      </w:tr>
      <w:tr w:rsidR="00E75DD8" w:rsidRPr="00D602F3" w14:paraId="125A2C4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6200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67C9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626+0.6621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759F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8015+0.02088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43FA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12-0.2423i</w:t>
            </w:r>
          </w:p>
        </w:tc>
      </w:tr>
      <w:tr w:rsidR="00E75DD8" w:rsidRPr="00D602F3" w14:paraId="2757BA9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2745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61CC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19+0.23131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BAD3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1281+0.0813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1723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592-0.020566i</w:t>
            </w:r>
          </w:p>
        </w:tc>
      </w:tr>
      <w:tr w:rsidR="00E75DD8" w:rsidRPr="00D602F3" w14:paraId="6881E16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F04E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D0DE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352+0.98256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A4E7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3358+0.02723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15AB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8683-0.20989i</w:t>
            </w:r>
          </w:p>
        </w:tc>
      </w:tr>
      <w:tr w:rsidR="00E75DD8" w:rsidRPr="00D602F3" w14:paraId="1F8B17A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09B0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87CB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4047+0.085919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5472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133+0.05311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798B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6592-0.18554i</w:t>
            </w:r>
          </w:p>
        </w:tc>
      </w:tr>
      <w:tr w:rsidR="00E75DD8" w:rsidRPr="00D602F3" w14:paraId="145DD99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618D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4918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031+0.4126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0C20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46161+0.0002287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1B29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2375-0.12098i</w:t>
            </w:r>
          </w:p>
        </w:tc>
      </w:tr>
      <w:tr w:rsidR="00E75DD8" w:rsidRPr="00D602F3" w14:paraId="6416F7D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09A2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64AB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43+0.9852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C4CA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8602+0.0980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49EA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2441+0.096464i</w:t>
            </w:r>
          </w:p>
        </w:tc>
      </w:tr>
      <w:tr w:rsidR="00E75DD8" w:rsidRPr="00D602F3" w14:paraId="19A3075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E82B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891B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7114+0.48526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C373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70731-0.001495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FD3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90662-0.0061557i</w:t>
            </w:r>
          </w:p>
        </w:tc>
      </w:tr>
      <w:tr w:rsidR="00E75DD8" w:rsidRPr="00D602F3" w14:paraId="7ADDEBE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D3C8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873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9913+0.61187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8F33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3873+0.0470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6CCD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941-0.070217i</w:t>
            </w:r>
          </w:p>
        </w:tc>
      </w:tr>
      <w:tr w:rsidR="00E75DD8" w:rsidRPr="00D602F3" w14:paraId="26460E1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F46B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9DAC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593+0.01122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B433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9208+0.06030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E419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5869-0.036869i</w:t>
            </w:r>
          </w:p>
        </w:tc>
      </w:tr>
      <w:tr w:rsidR="00E75DD8" w:rsidRPr="00D602F3" w14:paraId="3F7DFD5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6C3C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23B3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972+0.7685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7234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185+0.1189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0EA0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0105+0.113i</w:t>
            </w:r>
          </w:p>
        </w:tc>
      </w:tr>
      <w:tr w:rsidR="00E75DD8" w:rsidRPr="00D602F3" w14:paraId="0003326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C7EF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FC8C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8417+0.74156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7896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5694+0.0765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0582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991-0.0037316i</w:t>
            </w:r>
          </w:p>
        </w:tc>
      </w:tr>
    </w:tbl>
    <w:p w14:paraId="15B07507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039" w:type="dxa"/>
        <w:tblLook w:val="04A0" w:firstRow="1" w:lastRow="0" w:firstColumn="1" w:lastColumn="0" w:noHBand="0" w:noVBand="1"/>
      </w:tblPr>
      <w:tblGrid>
        <w:gridCol w:w="2248"/>
        <w:gridCol w:w="2248"/>
        <w:gridCol w:w="2180"/>
        <w:gridCol w:w="2363"/>
      </w:tblGrid>
      <w:tr w:rsidR="00E75DD8" w:rsidRPr="00D602F3" w14:paraId="69472900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6537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780E07E9">
                <v:shape id="_x0000_i1109" type="#_x0000_t75" style="width:12.3pt;height:18.5pt" o:ole="">
                  <v:imagedata r:id="rId10" o:title=""/>
                </v:shape>
                <o:OLEObject Type="Embed" ProgID="Equation.DSMT4" ShapeID="_x0000_i1109" DrawAspect="Content" ObjectID="_1753346877" r:id="rId122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C5C8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D527F70">
                <v:shape id="_x0000_i1110" type="#_x0000_t75" style="width:20pt;height:18.5pt" o:ole="">
                  <v:imagedata r:id="rId33" o:title=""/>
                </v:shape>
                <o:OLEObject Type="Embed" ProgID="Equation.DSMT4" ShapeID="_x0000_i1110" DrawAspect="Content" ObjectID="_1753346878" r:id="rId123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5640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0EFC706">
                <v:shape id="_x0000_i1111" type="#_x0000_t75" style="width:20pt;height:18.5pt" o:ole="">
                  <v:imagedata r:id="rId35" o:title=""/>
                </v:shape>
                <o:OLEObject Type="Embed" ProgID="Equation.DSMT4" ShapeID="_x0000_i1111" DrawAspect="Content" ObjectID="_1753346879" r:id="rId124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BCB6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9B31B21">
                <v:shape id="_x0000_i1112" type="#_x0000_t75" style="width:20pt;height:18.5pt" o:ole="">
                  <v:imagedata r:id="rId37" o:title=""/>
                </v:shape>
                <o:OLEObject Type="Embed" ProgID="Equation.DSMT4" ShapeID="_x0000_i1112" DrawAspect="Content" ObjectID="_1753346880" r:id="rId125"/>
              </w:object>
            </w:r>
          </w:p>
        </w:tc>
      </w:tr>
      <w:tr w:rsidR="00E75DD8" w:rsidRPr="00D602F3" w14:paraId="739B4838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CC52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384E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6798-0.1505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EDD7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333+0.7236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43ED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0306+0.041593i</w:t>
            </w:r>
          </w:p>
        </w:tc>
      </w:tr>
      <w:tr w:rsidR="00E75DD8" w:rsidRPr="00D602F3" w14:paraId="7E0BE3FE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E7A3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2685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8874+0.00193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AAB5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5412+0.4323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B6C7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47599+0.015032i</w:t>
            </w:r>
          </w:p>
        </w:tc>
      </w:tr>
      <w:tr w:rsidR="00E75DD8" w:rsidRPr="00D602F3" w14:paraId="74FB805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6894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D21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99-0.107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CAE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+0.2614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11FB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818-0.019412i</w:t>
            </w:r>
          </w:p>
        </w:tc>
      </w:tr>
      <w:tr w:rsidR="00E75DD8" w:rsidRPr="00D602F3" w14:paraId="2C7A966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8161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3A9D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8634-0.08971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7C6A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05+0.1894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D6A0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78+0.06031i</w:t>
            </w:r>
          </w:p>
        </w:tc>
      </w:tr>
      <w:tr w:rsidR="00E75DD8" w:rsidRPr="00D602F3" w14:paraId="093D139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95FF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3391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2148-0.07781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1B6D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8878+0.2144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12D2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4116+0.079167i</w:t>
            </w:r>
          </w:p>
        </w:tc>
      </w:tr>
      <w:tr w:rsidR="00E75DD8" w:rsidRPr="00D602F3" w14:paraId="223AA0C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5887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FD87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8736-0.2390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0851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4323+0.49489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F2CE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9091-0.009309i</w:t>
            </w:r>
          </w:p>
        </w:tc>
      </w:tr>
      <w:tr w:rsidR="00E75DD8" w:rsidRPr="00D602F3" w14:paraId="626AAA6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3D6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C427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9921+0.0527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F584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8606+0.03300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97AD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494+0.18238i</w:t>
            </w:r>
          </w:p>
        </w:tc>
      </w:tr>
      <w:tr w:rsidR="00E75DD8" w:rsidRPr="00D602F3" w14:paraId="5339E01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7130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1811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65184-0.0284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2BDE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114+0.3726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D142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20508+0.0092055i</w:t>
            </w:r>
          </w:p>
        </w:tc>
      </w:tr>
      <w:tr w:rsidR="00E75DD8" w:rsidRPr="00D602F3" w14:paraId="7D5FD0D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6FC1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101F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7627-0.1578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5999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0346+0.3566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1A0B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2756-0.056084i</w:t>
            </w:r>
          </w:p>
        </w:tc>
      </w:tr>
      <w:tr w:rsidR="00E75DD8" w:rsidRPr="00D602F3" w14:paraId="03958BE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CB18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49DC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324-0.1218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5CB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744+0.2747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E245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7187+0.061278i</w:t>
            </w:r>
          </w:p>
        </w:tc>
      </w:tr>
      <w:tr w:rsidR="00E75DD8" w:rsidRPr="00D602F3" w14:paraId="74CC7F33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401E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968C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7079-0.1537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5C28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0818+0.264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3C6C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205+0.13783i</w:t>
            </w:r>
          </w:p>
        </w:tc>
      </w:tr>
      <w:tr w:rsidR="00E75DD8" w:rsidRPr="00D602F3" w14:paraId="04441FE9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8C45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1C89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21-0.1877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8905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2649+0.7445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6F50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0289-0.055033i</w:t>
            </w:r>
          </w:p>
        </w:tc>
      </w:tr>
      <w:tr w:rsidR="00E75DD8" w:rsidRPr="00D602F3" w14:paraId="31F83D7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88F0D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CD8C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15-0.0992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50E4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67+0.1316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0A3C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594+0.22523i</w:t>
            </w:r>
          </w:p>
        </w:tc>
      </w:tr>
      <w:tr w:rsidR="00E75DD8" w:rsidRPr="00D602F3" w14:paraId="3F8164A6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C050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AD4B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171+0.1275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F0FC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5556+0.8030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E027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499+0.04606i</w:t>
            </w:r>
          </w:p>
        </w:tc>
      </w:tr>
      <w:tr w:rsidR="00E75DD8" w:rsidRPr="00D602F3" w14:paraId="7DFE072F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F10D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5EE7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8166-0.236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9DCF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4328+0.304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FB19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3379-0.0043711i</w:t>
            </w:r>
          </w:p>
        </w:tc>
      </w:tr>
      <w:tr w:rsidR="00E75DD8" w:rsidRPr="00D602F3" w14:paraId="7DE6964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6A1E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5D7F9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31937-0.267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3D26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5621+0.3428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C063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8407+0.072424i</w:t>
            </w:r>
          </w:p>
        </w:tc>
      </w:tr>
    </w:tbl>
    <w:p w14:paraId="121F69F9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087" w:type="dxa"/>
        <w:tblLook w:val="04A0" w:firstRow="1" w:lastRow="0" w:firstColumn="1" w:lastColumn="0" w:noHBand="0" w:noVBand="1"/>
      </w:tblPr>
      <w:tblGrid>
        <w:gridCol w:w="2180"/>
        <w:gridCol w:w="2180"/>
        <w:gridCol w:w="2479"/>
        <w:gridCol w:w="2248"/>
      </w:tblGrid>
      <w:tr w:rsidR="00E75DD8" w:rsidRPr="00D602F3" w14:paraId="09F3A73C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1430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272494D6">
                <v:shape id="_x0000_i1113" type="#_x0000_t75" style="width:12.3pt;height:18.5pt" o:ole="">
                  <v:imagedata r:id="rId10" o:title=""/>
                </v:shape>
                <o:OLEObject Type="Embed" ProgID="Equation.DSMT4" ShapeID="_x0000_i1113" DrawAspect="Content" ObjectID="_1753346881" r:id="rId12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47D7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16E9309">
                <v:shape id="_x0000_i1114" type="#_x0000_t75" style="width:20pt;height:18.5pt" o:ole="">
                  <v:imagedata r:id="rId40" o:title=""/>
                </v:shape>
                <o:OLEObject Type="Embed" ProgID="Equation.DSMT4" ShapeID="_x0000_i1114" DrawAspect="Content" ObjectID="_1753346882" r:id="rId127"/>
              </w:object>
            </w:r>
          </w:p>
        </w:tc>
        <w:tc>
          <w:tcPr>
            <w:tcW w:w="24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F157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A0B8A13">
                <v:shape id="_x0000_i1115" type="#_x0000_t75" style="width:20pt;height:18.5pt" o:ole="">
                  <v:imagedata r:id="rId42" o:title=""/>
                </v:shape>
                <o:OLEObject Type="Embed" ProgID="Equation.DSMT4" ShapeID="_x0000_i1115" DrawAspect="Content" ObjectID="_1753346883" r:id="rId128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7C6D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7BCD185">
                <v:shape id="_x0000_i1116" type="#_x0000_t75" style="width:20pt;height:18.5pt" o:ole="">
                  <v:imagedata r:id="rId44" o:title=""/>
                </v:shape>
                <o:OLEObject Type="Embed" ProgID="Equation.DSMT4" ShapeID="_x0000_i1116" DrawAspect="Content" ObjectID="_1753346884" r:id="rId129"/>
              </w:object>
            </w:r>
          </w:p>
        </w:tc>
      </w:tr>
      <w:tr w:rsidR="00E75DD8" w:rsidRPr="00D602F3" w14:paraId="5A5FE60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351C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54D3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508+0.518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FC52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8414+0.05459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ADCA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2756+0.080666i</w:t>
            </w:r>
          </w:p>
        </w:tc>
      </w:tr>
      <w:tr w:rsidR="00E75DD8" w:rsidRPr="00D602F3" w14:paraId="54CEE07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99CC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125A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52+0.45394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E9F4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22009+0.0009043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173A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547+0.25382i</w:t>
            </w:r>
          </w:p>
        </w:tc>
      </w:tr>
      <w:tr w:rsidR="00E75DD8" w:rsidRPr="00D602F3" w14:paraId="6FA3214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5959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968D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771+0.179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82B3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2184+0.08227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FBE4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774+0.2952i</w:t>
            </w:r>
          </w:p>
        </w:tc>
      </w:tr>
      <w:tr w:rsidR="00E75DD8" w:rsidRPr="00D602F3" w14:paraId="1552F21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F795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E66B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457+0.8474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6E3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79405-0.01092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EC2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0121+0.13149i</w:t>
            </w:r>
          </w:p>
        </w:tc>
      </w:tr>
      <w:tr w:rsidR="00E75DD8" w:rsidRPr="00D602F3" w14:paraId="2BE26D3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EAF9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29C5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505+0.04642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41B0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9804+0.009812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CE32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143+0.10781i</w:t>
            </w:r>
          </w:p>
        </w:tc>
      </w:tr>
      <w:tr w:rsidR="00E75DD8" w:rsidRPr="00D602F3" w14:paraId="7917705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5877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BA77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887+0.52359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37C8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7749+0.04217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C54A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374-0.05853i</w:t>
            </w:r>
          </w:p>
        </w:tc>
      </w:tr>
      <w:tr w:rsidR="00E75DD8" w:rsidRPr="00D602F3" w14:paraId="0A93097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CA66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767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8204+0.2327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49D3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3182+0.03691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F552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94+0.019412i</w:t>
            </w:r>
          </w:p>
        </w:tc>
      </w:tr>
      <w:tr w:rsidR="00E75DD8" w:rsidRPr="00D602F3" w14:paraId="57EAB8F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F18E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C689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897+0.90327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4FB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928+0.01335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633B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7788+0.10943i</w:t>
            </w:r>
          </w:p>
        </w:tc>
      </w:tr>
      <w:tr w:rsidR="00E75DD8" w:rsidRPr="00D602F3" w14:paraId="23992B5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5B7A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2C9F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662+0.5412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C170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4348+0.09638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D184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048041-0.011527i</w:t>
            </w:r>
          </w:p>
        </w:tc>
      </w:tr>
      <w:tr w:rsidR="00E75DD8" w:rsidRPr="00D602F3" w14:paraId="2CF7C5C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18B3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7980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348+0.098684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0EBF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41686-0.006292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A04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783+0.0069883i</w:t>
            </w:r>
          </w:p>
        </w:tc>
      </w:tr>
      <w:tr w:rsidR="00E75DD8" w:rsidRPr="00D602F3" w14:paraId="16B945D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6C0FF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DE71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921+0.8570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79EE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6183+0.04043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797D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1657+0.13312i</w:t>
            </w:r>
          </w:p>
        </w:tc>
      </w:tr>
      <w:tr w:rsidR="00E75DD8" w:rsidRPr="00D602F3" w14:paraId="236FD77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7F84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CB31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376+0.042738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EE6B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56+0.05119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5321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062+0.069739i</w:t>
            </w:r>
          </w:p>
        </w:tc>
      </w:tr>
      <w:tr w:rsidR="00E75DD8" w:rsidRPr="00D602F3" w14:paraId="24D455D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945F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E2A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7374+0.14204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641C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5931-0.05477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5E87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3509-0.0068669i</w:t>
            </w:r>
          </w:p>
        </w:tc>
      </w:tr>
      <w:tr w:rsidR="00E75DD8" w:rsidRPr="00D602F3" w14:paraId="624D519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E7B9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913B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7+0.2175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56F7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5899+0.02854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187A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6676+0.16271i</w:t>
            </w:r>
          </w:p>
        </w:tc>
      </w:tr>
      <w:tr w:rsidR="00E75DD8" w:rsidRPr="00D602F3" w14:paraId="4851B98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075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9D48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5819+0.77746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AE4A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976+0.04474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2E1E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0896+0.15313i</w:t>
            </w:r>
          </w:p>
        </w:tc>
      </w:tr>
      <w:tr w:rsidR="00E75DD8" w:rsidRPr="00D602F3" w14:paraId="3F0E568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47631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0095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615+0.3576i</w:t>
            </w:r>
          </w:p>
        </w:tc>
        <w:tc>
          <w:tcPr>
            <w:tcW w:w="2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2649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0384+0.03352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9982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611+0.10623i</w:t>
            </w:r>
          </w:p>
        </w:tc>
      </w:tr>
    </w:tbl>
    <w:p w14:paraId="24195301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154" w:type="dxa"/>
        <w:tblLook w:val="04A0" w:firstRow="1" w:lastRow="0" w:firstColumn="1" w:lastColumn="0" w:noHBand="0" w:noVBand="1"/>
      </w:tblPr>
      <w:tblGrid>
        <w:gridCol w:w="2363"/>
        <w:gridCol w:w="2363"/>
        <w:gridCol w:w="2180"/>
        <w:gridCol w:w="2248"/>
      </w:tblGrid>
      <w:tr w:rsidR="00E75DD8" w:rsidRPr="00D602F3" w14:paraId="669AF684" w14:textId="77777777" w:rsidTr="00381099">
        <w:trPr>
          <w:trHeight w:val="280"/>
        </w:trPr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2136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1BEB441">
                <v:shape id="_x0000_i1117" type="#_x0000_t75" style="width:12.3pt;height:18.5pt" o:ole="">
                  <v:imagedata r:id="rId10" o:title=""/>
                </v:shape>
                <o:OLEObject Type="Embed" ProgID="Equation.DSMT4" ShapeID="_x0000_i1117" DrawAspect="Content" ObjectID="_1753346885" r:id="rId130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FE9B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C1612C1">
                <v:shape id="_x0000_i1118" type="#_x0000_t75" style="width:20pt;height:18.5pt" o:ole="">
                  <v:imagedata r:id="rId47" o:title=""/>
                </v:shape>
                <o:OLEObject Type="Embed" ProgID="Equation.DSMT4" ShapeID="_x0000_i1118" DrawAspect="Content" ObjectID="_1753346886" r:id="rId131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585B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25DA5A98">
                <v:shape id="_x0000_i1119" type="#_x0000_t75" style="width:20pt;height:18.5pt" o:ole="">
                  <v:imagedata r:id="rId49" o:title=""/>
                </v:shape>
                <o:OLEObject Type="Embed" ProgID="Equation.DSMT4" ShapeID="_x0000_i1119" DrawAspect="Content" ObjectID="_1753346887" r:id="rId132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7A9D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44D24306">
                <v:shape id="_x0000_i1120" type="#_x0000_t75" style="width:20pt;height:18.5pt" o:ole="">
                  <v:imagedata r:id="rId51" o:title=""/>
                </v:shape>
                <o:OLEObject Type="Embed" ProgID="Equation.DSMT4" ShapeID="_x0000_i1120" DrawAspect="Content" ObjectID="_1753346888" r:id="rId133"/>
              </w:object>
            </w:r>
          </w:p>
        </w:tc>
      </w:tr>
      <w:tr w:rsidR="00E75DD8" w:rsidRPr="00D602F3" w14:paraId="1472D568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0114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2A24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453+0.101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8A2C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851+0.09492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9D1D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6569+0.17862i</w:t>
            </w:r>
          </w:p>
        </w:tc>
      </w:tr>
      <w:tr w:rsidR="00E75DD8" w:rsidRPr="00D602F3" w14:paraId="2C34DD92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1BD2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1D70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8556-0.00643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4312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401+0.850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E11F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91572+0.013583i</w:t>
            </w:r>
          </w:p>
        </w:tc>
      </w:tr>
      <w:tr w:rsidR="00E75DD8" w:rsidRPr="00D602F3" w14:paraId="2ADB6701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24E88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96F9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2544-0.0278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BBB7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4826+0.522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2D3F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0555-0.12359i</w:t>
            </w:r>
          </w:p>
        </w:tc>
      </w:tr>
      <w:tr w:rsidR="00E75DD8" w:rsidRPr="00D602F3" w14:paraId="5769B782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B5FE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A6F1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76201+0.0625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4A73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9848+0.01636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FA4F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1455-0.17206i</w:t>
            </w:r>
          </w:p>
        </w:tc>
      </w:tr>
      <w:tr w:rsidR="00E75DD8" w:rsidRPr="00D602F3" w14:paraId="795AF3ED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1CD2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7D2E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5113+0.1830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2557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3139+0.1291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65C2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7636-0.025355i</w:t>
            </w:r>
          </w:p>
        </w:tc>
      </w:tr>
      <w:tr w:rsidR="00E75DD8" w:rsidRPr="00D602F3" w14:paraId="3AEFAEF3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CB32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2845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9096+0.0004848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CB46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7081+0.593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1E4B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61117+0.10978i</w:t>
            </w:r>
          </w:p>
        </w:tc>
      </w:tr>
      <w:tr w:rsidR="00E75DD8" w:rsidRPr="00D602F3" w14:paraId="324805F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766C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F03E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961+0.1397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6DCA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334+0.7217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B39D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7729-0.088298i</w:t>
            </w:r>
          </w:p>
        </w:tc>
      </w:tr>
      <w:tr w:rsidR="00E75DD8" w:rsidRPr="00D602F3" w14:paraId="425CB2AB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A9CE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2AD5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3403+0.05145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02DB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304+0.03702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6497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3322-0.24554i</w:t>
            </w:r>
          </w:p>
        </w:tc>
      </w:tr>
      <w:tr w:rsidR="00E75DD8" w:rsidRPr="00D602F3" w14:paraId="28CDDA2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F278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D5FD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4394-0.0370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241E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6689+0.1761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7E8E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81231+0.10565i</w:t>
            </w:r>
          </w:p>
        </w:tc>
      </w:tr>
      <w:tr w:rsidR="00E75DD8" w:rsidRPr="00D602F3" w14:paraId="77C79429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7D36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5F53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348+0.1005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C9D3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639+0.2324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7175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3651-0.065423i</w:t>
            </w:r>
          </w:p>
        </w:tc>
      </w:tr>
      <w:tr w:rsidR="00E75DD8" w:rsidRPr="00D602F3" w14:paraId="05BC19EC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BD92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5F17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1422+0.0424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CAB8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637+0.7150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D69A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5367-0.078873i</w:t>
            </w:r>
          </w:p>
        </w:tc>
      </w:tr>
      <w:tr w:rsidR="00E75DD8" w:rsidRPr="00D602F3" w14:paraId="0D81A838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B20D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6C09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6566+0.04820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7A32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2782+0.7705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A9C0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-0.007384i</w:t>
            </w:r>
          </w:p>
        </w:tc>
      </w:tr>
      <w:tr w:rsidR="00E75DD8" w:rsidRPr="00D602F3" w14:paraId="52B08AD0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F2BB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D98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52767+0.0120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C576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993+0.5893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0BAF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3392-0.24036i</w:t>
            </w:r>
          </w:p>
        </w:tc>
      </w:tr>
      <w:tr w:rsidR="00E75DD8" w:rsidRPr="00D602F3" w14:paraId="353F8DCE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A308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1C5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-0.0698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BFE6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648+0.8729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2BB15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4938-0.083199i</w:t>
            </w:r>
          </w:p>
        </w:tc>
      </w:tr>
      <w:tr w:rsidR="00E75DD8" w:rsidRPr="00D602F3" w14:paraId="51A52BF8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FF5F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B242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4546+0.03152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69A7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2743+0.4539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0F7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1149-0.1792i</w:t>
            </w:r>
          </w:p>
        </w:tc>
      </w:tr>
      <w:tr w:rsidR="00E75DD8" w:rsidRPr="00D602F3" w14:paraId="3C25953F" w14:textId="77777777" w:rsidTr="00381099">
        <w:trPr>
          <w:trHeight w:val="280"/>
        </w:trPr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4A3D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DFAF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3171+0.0738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0E43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7584+0.98392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FE4B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9235-0.097211i</w:t>
            </w:r>
          </w:p>
        </w:tc>
      </w:tr>
    </w:tbl>
    <w:p w14:paraId="08DB7326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720" w:type="dxa"/>
        <w:tblLook w:val="04A0" w:firstRow="1" w:lastRow="0" w:firstColumn="1" w:lastColumn="0" w:noHBand="0" w:noVBand="1"/>
      </w:tblPr>
      <w:tblGrid>
        <w:gridCol w:w="2180"/>
        <w:gridCol w:w="2180"/>
        <w:gridCol w:w="2180"/>
        <w:gridCol w:w="2180"/>
      </w:tblGrid>
      <w:tr w:rsidR="00E75DD8" w:rsidRPr="00D602F3" w14:paraId="259607CF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D237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516213CC">
                <v:shape id="_x0000_i1121" type="#_x0000_t75" style="width:12.3pt;height:18.5pt" o:ole="">
                  <v:imagedata r:id="rId10" o:title=""/>
                </v:shape>
                <o:OLEObject Type="Embed" ProgID="Equation.DSMT4" ShapeID="_x0000_i1121" DrawAspect="Content" ObjectID="_1753346889" r:id="rId13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5671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A9E520D">
                <v:shape id="_x0000_i1122" type="#_x0000_t75" style="width:20pt;height:18.5pt" o:ole="">
                  <v:imagedata r:id="rId54" o:title=""/>
                </v:shape>
                <o:OLEObject Type="Embed" ProgID="Equation.DSMT4" ShapeID="_x0000_i1122" DrawAspect="Content" ObjectID="_1753346890" r:id="rId135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0AA4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66BE8780">
                <v:shape id="_x0000_i1123" type="#_x0000_t75" style="width:20pt;height:18.5pt" o:ole="">
                  <v:imagedata r:id="rId56" o:title=""/>
                </v:shape>
                <o:OLEObject Type="Embed" ProgID="Equation.DSMT4" ShapeID="_x0000_i1123" DrawAspect="Content" ObjectID="_1753346891" r:id="rId136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2612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6611DFB">
                <v:shape id="_x0000_i1124" type="#_x0000_t75" style="width:20pt;height:18.5pt" o:ole="">
                  <v:imagedata r:id="rId58" o:title=""/>
                </v:shape>
                <o:OLEObject Type="Embed" ProgID="Equation.DSMT4" ShapeID="_x0000_i1124" DrawAspect="Content" ObjectID="_1753346892" r:id="rId137"/>
              </w:object>
            </w:r>
          </w:p>
        </w:tc>
      </w:tr>
      <w:tr w:rsidR="00E75DD8" w:rsidRPr="00D602F3" w14:paraId="6388C29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666B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058F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1031+0.7699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2FD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4556-0.0353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554F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9579+0.10997i</w:t>
            </w:r>
          </w:p>
        </w:tc>
      </w:tr>
      <w:tr w:rsidR="00E75DD8" w:rsidRPr="00D602F3" w14:paraId="2ACDA97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D422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FF368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811+0.75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B652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0168-0.01555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5800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9531-0.094441i</w:t>
            </w:r>
          </w:p>
        </w:tc>
      </w:tr>
      <w:tr w:rsidR="00E75DD8" w:rsidRPr="00D602F3" w14:paraId="6AD67ED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A3B8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A7DF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6572+0.992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F30F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36506+0.04522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7460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663-0.051568i</w:t>
            </w:r>
          </w:p>
        </w:tc>
      </w:tr>
      <w:tr w:rsidR="00E75DD8" w:rsidRPr="00D602F3" w14:paraId="46268BE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DDBF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BAFE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67+0.2030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7F4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1283-0.03077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60CD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2594+0.15173i</w:t>
            </w:r>
          </w:p>
        </w:tc>
      </w:tr>
      <w:tr w:rsidR="00E75DD8" w:rsidRPr="00D602F3" w14:paraId="33EBF550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154C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D99C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309+0.3754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03D9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7023-0.05170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7470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454+0.010136i</w:t>
            </w:r>
          </w:p>
        </w:tc>
      </w:tr>
      <w:tr w:rsidR="00E75DD8" w:rsidRPr="00D602F3" w14:paraId="47FE8F7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ED2E1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CF34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776+0.7086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CE5A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0808-0.0582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2CD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0331-0.018182i</w:t>
            </w:r>
          </w:p>
        </w:tc>
      </w:tr>
      <w:tr w:rsidR="00E75DD8" w:rsidRPr="00D602F3" w14:paraId="26E5118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2475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075AD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7315+0.163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42D6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0593+0.0494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F106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0516+0.12678i</w:t>
            </w:r>
          </w:p>
        </w:tc>
      </w:tr>
      <w:tr w:rsidR="00E75DD8" w:rsidRPr="00D602F3" w14:paraId="69B7E3B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EB7F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480F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661+0.323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4050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2384-0.08406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0D49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638+0.25715i</w:t>
            </w:r>
          </w:p>
        </w:tc>
      </w:tr>
      <w:tr w:rsidR="00E75DD8" w:rsidRPr="00D602F3" w14:paraId="2F1B7D4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8CFC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80AB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1446+0.80901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0E1C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381+0.01199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194E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161-0.20715i</w:t>
            </w:r>
          </w:p>
        </w:tc>
      </w:tr>
      <w:tr w:rsidR="00E75DD8" w:rsidRPr="00D602F3" w14:paraId="33BBC5C1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1C85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05AC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6843+0.2189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7203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3447-0.04609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CBAE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152+0.16719i</w:t>
            </w:r>
          </w:p>
        </w:tc>
      </w:tr>
      <w:tr w:rsidR="00E75DD8" w:rsidRPr="00D602F3" w14:paraId="12C831D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E44A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D3FD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3331+0.328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8092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4571-0.1276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931CE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2697+0.2077i</w:t>
            </w:r>
          </w:p>
        </w:tc>
      </w:tr>
      <w:tr w:rsidR="00E75DD8" w:rsidRPr="00D602F3" w14:paraId="4A0CC5E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DDFB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CA06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38+0.46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1CA2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6168-0.1034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64D3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33221-0.019067i</w:t>
            </w:r>
          </w:p>
        </w:tc>
      </w:tr>
      <w:tr w:rsidR="00E75DD8" w:rsidRPr="00D602F3" w14:paraId="75157BF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09B4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2291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958+0.352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F54E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9726-0.0413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A3F2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6698+0.10513i</w:t>
            </w:r>
          </w:p>
        </w:tc>
      </w:tr>
      <w:tr w:rsidR="00E75DD8" w:rsidRPr="00D602F3" w14:paraId="6FB5151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22A9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8DDF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2017+0.07353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810E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0876-0.09683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DC61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981+0.099645i</w:t>
            </w:r>
          </w:p>
        </w:tc>
      </w:tr>
      <w:tr w:rsidR="00E75DD8" w:rsidRPr="00D602F3" w14:paraId="246C95CE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781D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D685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6657+0.505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83A1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225+0.00212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8E9C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3827+0.23784i</w:t>
            </w:r>
          </w:p>
        </w:tc>
      </w:tr>
      <w:tr w:rsidR="00E75DD8" w:rsidRPr="00D602F3" w14:paraId="4158F82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BBE5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162B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22+0.274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534B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1624-0.05792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329D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267+0.226i</w:t>
            </w:r>
          </w:p>
        </w:tc>
      </w:tr>
    </w:tbl>
    <w:p w14:paraId="0D347185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8971" w:type="dxa"/>
        <w:tblLook w:val="04A0" w:firstRow="1" w:lastRow="0" w:firstColumn="1" w:lastColumn="0" w:noHBand="0" w:noVBand="1"/>
      </w:tblPr>
      <w:tblGrid>
        <w:gridCol w:w="2180"/>
        <w:gridCol w:w="2180"/>
        <w:gridCol w:w="2363"/>
        <w:gridCol w:w="2248"/>
      </w:tblGrid>
      <w:tr w:rsidR="00E75DD8" w:rsidRPr="00D602F3" w14:paraId="2B2DC85A" w14:textId="77777777" w:rsidTr="00381099">
        <w:trPr>
          <w:trHeight w:val="28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B92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46C7EFEA">
                <v:shape id="_x0000_i1125" type="#_x0000_t75" style="width:12.3pt;height:18.5pt" o:ole="">
                  <v:imagedata r:id="rId10" o:title=""/>
                </v:shape>
                <o:OLEObject Type="Embed" ProgID="Equation.DSMT4" ShapeID="_x0000_i1125" DrawAspect="Content" ObjectID="_1753346893" r:id="rId138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2219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F4BB3A7">
                <v:shape id="_x0000_i1126" type="#_x0000_t75" style="width:20pt;height:18.5pt" o:ole="">
                  <v:imagedata r:id="rId61" o:title=""/>
                </v:shape>
                <o:OLEObject Type="Embed" ProgID="Equation.DSMT4" ShapeID="_x0000_i1126" DrawAspect="Content" ObjectID="_1753346894" r:id="rId139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EBE2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16381118">
                <v:shape id="_x0000_i1127" type="#_x0000_t75" style="width:20pt;height:18.5pt" o:ole="">
                  <v:imagedata r:id="rId63" o:title=""/>
                </v:shape>
                <o:OLEObject Type="Embed" ProgID="Equation.DSMT4" ShapeID="_x0000_i1127" DrawAspect="Content" ObjectID="_1753346895" r:id="rId140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2798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7FF49045">
                <v:shape id="_x0000_i1128" type="#_x0000_t75" style="width:20pt;height:18.5pt" o:ole="">
                  <v:imagedata r:id="rId65" o:title=""/>
                </v:shape>
                <o:OLEObject Type="Embed" ProgID="Equation.DSMT4" ShapeID="_x0000_i1128" DrawAspect="Content" ObjectID="_1753346896" r:id="rId141"/>
              </w:object>
            </w:r>
          </w:p>
        </w:tc>
      </w:tr>
      <w:tr w:rsidR="00E75DD8" w:rsidRPr="00D602F3" w14:paraId="5EDC9DA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BEC0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AB66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4485+0.04560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3D8B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0471+0.009376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ED6A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2067+0.52325i</w:t>
            </w:r>
          </w:p>
        </w:tc>
      </w:tr>
      <w:tr w:rsidR="00E75DD8" w:rsidRPr="00D602F3" w14:paraId="3C941772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8EE4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AE9A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2126+0.076545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156F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391-0.2124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1681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5466+0.052768i</w:t>
            </w:r>
          </w:p>
        </w:tc>
      </w:tr>
      <w:tr w:rsidR="00E75DD8" w:rsidRPr="00D602F3" w14:paraId="6676A7A7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4545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57FD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91+0.1516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5AE2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40597-0.0391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6C23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3773+0.96001i</w:t>
            </w:r>
          </w:p>
        </w:tc>
      </w:tr>
      <w:tr w:rsidR="00E75DD8" w:rsidRPr="00D602F3" w14:paraId="157DAF6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A976B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FD75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1434+0.1165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4D4A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285+0.116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E353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975+0.6722i</w:t>
            </w:r>
          </w:p>
        </w:tc>
      </w:tr>
      <w:tr w:rsidR="00E75DD8" w:rsidRPr="00D602F3" w14:paraId="45C34FA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E72B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277D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8025-0.0493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D66C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84547+0.002729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BAB3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9242+0.065466i</w:t>
            </w:r>
          </w:p>
        </w:tc>
      </w:tr>
      <w:tr w:rsidR="00E75DD8" w:rsidRPr="00D602F3" w14:paraId="28ACA70D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416E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0911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68253+0.08656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9DC2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6776-0.01309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030C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739+0.97913i</w:t>
            </w:r>
          </w:p>
        </w:tc>
      </w:tr>
      <w:tr w:rsidR="00E75DD8" w:rsidRPr="00D602F3" w14:paraId="0281FD53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166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C9ED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8015-0.11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7303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44369-0.012181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0C99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1945+0.29484i</w:t>
            </w:r>
          </w:p>
        </w:tc>
      </w:tr>
      <w:tr w:rsidR="00E75DD8" w:rsidRPr="00D602F3" w14:paraId="2A51200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0025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77FE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35945-0.01743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1C04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6643-0.2198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9CF4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3025+0.9499i</w:t>
            </w:r>
          </w:p>
        </w:tc>
      </w:tr>
      <w:tr w:rsidR="00E75DD8" w:rsidRPr="00D602F3" w14:paraId="65E0C94A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6422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3851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87871+0.11202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5976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4839-0.21209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F02F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4179+0.17342i</w:t>
            </w:r>
          </w:p>
        </w:tc>
      </w:tr>
      <w:tr w:rsidR="00E75DD8" w:rsidRPr="00D602F3" w14:paraId="5E0DDD9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711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9B8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7128-0.07675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AC33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8368-0.088313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0BC2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434+0.00090443i</w:t>
            </w:r>
          </w:p>
        </w:tc>
      </w:tr>
      <w:tr w:rsidR="00E75DD8" w:rsidRPr="00D602F3" w14:paraId="119EA1F8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B762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1614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456+0.1381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DE53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2326-0.16965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E611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815+0.87845i</w:t>
            </w:r>
          </w:p>
        </w:tc>
      </w:tr>
      <w:tr w:rsidR="00E75DD8" w:rsidRPr="00D602F3" w14:paraId="0815E6D6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863F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EB48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45097+0.04987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127D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7716-0.22408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239F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883+0.85053i</w:t>
            </w:r>
          </w:p>
        </w:tc>
      </w:tr>
      <w:tr w:rsidR="00E75DD8" w:rsidRPr="00D602F3" w14:paraId="6B91D89B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5652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55E1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05-0.03800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817B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3738-0.1431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27C2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321+0.33641i</w:t>
            </w:r>
          </w:p>
        </w:tc>
      </w:tr>
      <w:tr w:rsidR="00E75DD8" w:rsidRPr="00D602F3" w14:paraId="0B496CD9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F967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D0DB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9677+0.0123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3997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76323-0.054264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44E3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1386+0.09833i</w:t>
            </w:r>
          </w:p>
        </w:tc>
      </w:tr>
      <w:tr w:rsidR="00E75DD8" w:rsidRPr="00D602F3" w14:paraId="068772A4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184A5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A702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0911-0.1896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E5E1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5324+0.15676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B855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839+0.62812i</w:t>
            </w:r>
          </w:p>
        </w:tc>
      </w:tr>
      <w:tr w:rsidR="00E75DD8" w:rsidRPr="00D602F3" w14:paraId="061426E5" w14:textId="77777777" w:rsidTr="00381099">
        <w:trPr>
          <w:trHeight w:val="28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459FC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E35A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26425+0.017811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C5A1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4141-0.17957i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8A420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50813+0.40041i</w:t>
            </w:r>
          </w:p>
        </w:tc>
      </w:tr>
    </w:tbl>
    <w:p w14:paraId="4E24C794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tbl>
      <w:tblPr>
        <w:tblW w:w="9039" w:type="dxa"/>
        <w:tblLook w:val="04A0" w:firstRow="1" w:lastRow="0" w:firstColumn="1" w:lastColumn="0" w:noHBand="0" w:noVBand="1"/>
      </w:tblPr>
      <w:tblGrid>
        <w:gridCol w:w="2248"/>
        <w:gridCol w:w="2248"/>
        <w:gridCol w:w="2363"/>
        <w:gridCol w:w="2180"/>
      </w:tblGrid>
      <w:tr w:rsidR="00E75DD8" w:rsidRPr="00D602F3" w14:paraId="6E8A4D0C" w14:textId="77777777" w:rsidTr="00381099">
        <w:trPr>
          <w:trHeight w:val="280"/>
        </w:trPr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94EE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Times New Roman" w:hAnsi="Times New Roman" w:cs="Times New Roman"/>
                <w:color w:val="C00000"/>
                <w:position w:val="-12"/>
                <w:szCs w:val="21"/>
              </w:rPr>
              <w:object w:dxaOrig="240" w:dyaOrig="360" w14:anchorId="644F9D00">
                <v:shape id="_x0000_i1129" type="#_x0000_t75" style="width:12.3pt;height:18.5pt" o:ole="">
                  <v:imagedata r:id="rId10" o:title=""/>
                </v:shape>
                <o:OLEObject Type="Embed" ProgID="Equation.DSMT4" ShapeID="_x0000_i1129" DrawAspect="Content" ObjectID="_1753346897" r:id="rId142"/>
              </w:objec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5FC5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5D47059B">
                <v:shape id="_x0000_i1130" type="#_x0000_t75" style="width:20pt;height:18.5pt" o:ole="">
                  <v:imagedata r:id="rId68" o:title=""/>
                </v:shape>
                <o:OLEObject Type="Embed" ProgID="Equation.DSMT4" ShapeID="_x0000_i1130" DrawAspect="Content" ObjectID="_1753346898" r:id="rId143"/>
              </w:object>
            </w:r>
          </w:p>
        </w:tc>
        <w:tc>
          <w:tcPr>
            <w:tcW w:w="23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D930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08AEE7C6">
                <v:shape id="_x0000_i1131" type="#_x0000_t75" style="width:20pt;height:18.5pt" o:ole="">
                  <v:imagedata r:id="rId70" o:title=""/>
                </v:shape>
                <o:OLEObject Type="Embed" ProgID="Equation.DSMT4" ShapeID="_x0000_i1131" DrawAspect="Content" ObjectID="_1753346899" r:id="rId144"/>
              </w:object>
            </w:r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D769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A404B8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position w:val="-12"/>
                <w:szCs w:val="21"/>
              </w:rPr>
              <w:object w:dxaOrig="400" w:dyaOrig="360" w14:anchorId="38FE4FF3">
                <v:shape id="_x0000_i1132" type="#_x0000_t75" style="width:20pt;height:18.5pt" o:ole="">
                  <v:imagedata r:id="rId72" o:title=""/>
                </v:shape>
                <o:OLEObject Type="Embed" ProgID="Equation.DSMT4" ShapeID="_x0000_i1132" DrawAspect="Content" ObjectID="_1753346900" r:id="rId145"/>
              </w:object>
            </w:r>
          </w:p>
        </w:tc>
      </w:tr>
      <w:tr w:rsidR="00E75DD8" w:rsidRPr="00D602F3" w14:paraId="583C9C2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AC44A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9195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9803-0.001923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DB28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7302-0.06297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717E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6138+0.46893i</w:t>
            </w:r>
          </w:p>
        </w:tc>
      </w:tr>
      <w:tr w:rsidR="00E75DD8" w:rsidRPr="00D602F3" w14:paraId="1C5AB28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3EAC94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F76A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6723+0.004391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7595A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047796+0.04385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BC17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959+0.15417i</w:t>
            </w:r>
          </w:p>
        </w:tc>
      </w:tr>
      <w:tr w:rsidR="00E75DD8" w:rsidRPr="00D602F3" w14:paraId="415305E1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0926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D68B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715+0.01553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5F7A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944-0.1176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AF26C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971+0.21512i</w:t>
            </w:r>
          </w:p>
        </w:tc>
      </w:tr>
      <w:tr w:rsidR="00E75DD8" w:rsidRPr="00D602F3" w14:paraId="47D68B1C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5711D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1405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451+0.006612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E75DD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51497-0.09394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C8FD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3202+0.64517i</w:t>
            </w:r>
          </w:p>
        </w:tc>
      </w:tr>
      <w:tr w:rsidR="00E75DD8" w:rsidRPr="00D602F3" w14:paraId="3C0A0AEA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39BE0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F86A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941+0.007092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DFAA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47253-0.0866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4C86E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9594+0.60614i</w:t>
            </w:r>
          </w:p>
        </w:tc>
      </w:tr>
      <w:tr w:rsidR="00E75DD8" w:rsidRPr="00D602F3" w14:paraId="627DE327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17CA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84E7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5602+0.01218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5FFD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19609-0.016298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5D80B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4969+0.18234i</w:t>
            </w:r>
          </w:p>
        </w:tc>
      </w:tr>
      <w:tr w:rsidR="00E75DD8" w:rsidRPr="00D602F3" w14:paraId="492F6C05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0421C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4F81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2755+0.00090307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DCAD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2626-0.051904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A8C9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416+0.86769i</w:t>
            </w:r>
          </w:p>
        </w:tc>
      </w:tr>
      <w:tr w:rsidR="00E75DD8" w:rsidRPr="00D602F3" w14:paraId="7AA86F47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FD163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0871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841+0.01019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AC20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3556-0.02541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1CC5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6221+0.52772i</w:t>
            </w:r>
          </w:p>
        </w:tc>
      </w:tr>
      <w:tr w:rsidR="00E75DD8" w:rsidRPr="00D602F3" w14:paraId="7EF3B1B2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202E9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671E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7543+0.004815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C427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8699-0.04283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DEAC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0709+0.97453i</w:t>
            </w:r>
          </w:p>
        </w:tc>
      </w:tr>
      <w:tr w:rsidR="00E75DD8" w:rsidRPr="00D602F3" w14:paraId="4C63FE63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4F3B8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6D60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694+0.0068419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C970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2614-0.03440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A4633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3617+0.28548i</w:t>
            </w:r>
          </w:p>
        </w:tc>
      </w:tr>
      <w:tr w:rsidR="00E75DD8" w:rsidRPr="00D602F3" w14:paraId="04B916B7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2F4C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4735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8172+0.0087886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8D72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6179-0.17897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295C9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45491+0.94908i</w:t>
            </w:r>
          </w:p>
        </w:tc>
      </w:tr>
      <w:tr w:rsidR="00E75DD8" w:rsidRPr="00D602F3" w14:paraId="3A777B9B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9240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7E734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5097+0.00409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D746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68825-0.136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699D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5063+0.6076i</w:t>
            </w:r>
          </w:p>
        </w:tc>
      </w:tr>
      <w:tr w:rsidR="00E75DD8" w:rsidRPr="00D602F3" w14:paraId="304E1FD0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DC83F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7D1AF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73735+0.0031648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3F447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92301-0.19219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F092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442+0.77648i</w:t>
            </w:r>
          </w:p>
        </w:tc>
      </w:tr>
      <w:tr w:rsidR="00E75DD8" w:rsidRPr="00D602F3" w14:paraId="449A55ED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74CE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4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DE15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119+0.008330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A4230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87161-0.18045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49E9C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107+0.063482i</w:t>
            </w:r>
          </w:p>
        </w:tc>
      </w:tr>
      <w:tr w:rsidR="00E75DD8" w:rsidRPr="00D602F3" w14:paraId="02C12D63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F4EBE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DCD39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8787+0.0053603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D6E52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0077833+0.023253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DF0F1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60383+0.59115i</w:t>
            </w:r>
          </w:p>
        </w:tc>
      </w:tr>
      <w:tr w:rsidR="00E75DD8" w:rsidRPr="00D602F3" w14:paraId="4B78C1AE" w14:textId="77777777" w:rsidTr="00381099">
        <w:trPr>
          <w:trHeight w:val="280"/>
        </w:trPr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F6EEA7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097C2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 xml:space="preserve">　</w:t>
            </w: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6</w:t>
            </w:r>
          </w:p>
        </w:tc>
        <w:tc>
          <w:tcPr>
            <w:tcW w:w="22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E65A5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21874+0.0063444i</w:t>
            </w:r>
          </w:p>
        </w:tc>
        <w:tc>
          <w:tcPr>
            <w:tcW w:w="23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E47C6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-0.035911-0.053992i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47928" w14:textId="77777777" w:rsidR="00E75DD8" w:rsidRPr="00E64BB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E64BB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16382+0.89975i</w:t>
            </w:r>
          </w:p>
        </w:tc>
      </w:tr>
    </w:tbl>
    <w:p w14:paraId="72AB1B5B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b/>
          <w:bCs/>
          <w:szCs w:val="21"/>
        </w:rPr>
      </w:pPr>
    </w:p>
    <w:p w14:paraId="29456886" w14:textId="77777777" w:rsidR="00E75DD8" w:rsidRPr="00B629AA" w:rsidRDefault="00E75DD8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B629AA">
        <w:rPr>
          <w:rFonts w:ascii="Times New Roman" w:hAnsi="Times New Roman" w:cs="Times New Roman"/>
        </w:rPr>
        <w:t>As for the optimized variable v, we provide a figure to make it intuitive.</w:t>
      </w:r>
    </w:p>
    <w:p w14:paraId="66C796E6" w14:textId="7B8F6DA5" w:rsidR="00E75DD8" w:rsidRDefault="00AF1EF7" w:rsidP="00E75DD8">
      <w:pPr>
        <w:spacing w:line="360" w:lineRule="auto"/>
        <w:ind w:leftChars="50" w:left="105" w:firstLineChars="50" w:firstLine="105"/>
        <w:jc w:val="center"/>
        <w:rPr>
          <w:rFonts w:ascii="Times New Roman" w:hAnsi="Times New Roman" w:cs="Times New Roman"/>
          <w:szCs w:val="21"/>
        </w:rPr>
      </w:pPr>
      <w:r w:rsidRPr="00AF1EF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F594752" wp14:editId="5D5B6146">
            <wp:extent cx="3924714" cy="2941409"/>
            <wp:effectExtent l="0" t="0" r="0" b="0"/>
            <wp:docPr id="17819898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0686" cy="2953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844" w:type="dxa"/>
        <w:tblInd w:w="-289" w:type="dxa"/>
        <w:tblLook w:val="04A0" w:firstRow="1" w:lastRow="0" w:firstColumn="1" w:lastColumn="0" w:noHBand="0" w:noVBand="1"/>
      </w:tblPr>
      <w:tblGrid>
        <w:gridCol w:w="1226"/>
        <w:gridCol w:w="1326"/>
        <w:gridCol w:w="2127"/>
        <w:gridCol w:w="2126"/>
        <w:gridCol w:w="2039"/>
      </w:tblGrid>
      <w:tr w:rsidR="00E75DD8" w:rsidRPr="007E5B7A" w14:paraId="4110FDD6" w14:textId="77777777" w:rsidTr="00333661">
        <w:trPr>
          <w:trHeight w:val="280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4D491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Algorithm</w:t>
            </w: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88B7E70" w14:textId="7DD73AD5" w:rsidR="00E75DD8" w:rsidRPr="00D602F3" w:rsidRDefault="00333661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c</w:t>
            </w:r>
            <w:r>
              <w:rPr>
                <w:color w:val="000000"/>
                <w:kern w:val="0"/>
                <w:szCs w:val="21"/>
              </w:rPr>
              <w:t>oordinate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E7EA2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20" w:dyaOrig="360" w14:anchorId="0F4DFFE3">
                <v:shape id="_x0000_i1327" type="#_x0000_t75" style="width:31.55pt;height:18.5pt" o:ole="">
                  <v:imagedata r:id="rId147" o:title=""/>
                </v:shape>
                <o:OLEObject Type="Embed" ProgID="Equation.DSMT4" ShapeID="_x0000_i1327" DrawAspect="Content" ObjectID="_1753346901" r:id="rId148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CCEB8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3E5E5C71">
                <v:shape id="_x0000_i1328" type="#_x0000_t75" style="width:32.75pt;height:18.5pt" o:ole="">
                  <v:imagedata r:id="rId149" o:title=""/>
                </v:shape>
                <o:OLEObject Type="Embed" ProgID="Equation.DSMT4" ShapeID="_x0000_i1328" DrawAspect="Content" ObjectID="_1753346902" r:id="rId150"/>
              </w:object>
            </w:r>
          </w:p>
        </w:tc>
        <w:tc>
          <w:tcPr>
            <w:tcW w:w="2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30F5C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450D1EA3">
                <v:shape id="_x0000_i1329" type="#_x0000_t75" style="width:32.75pt;height:18.5pt" o:ole="">
                  <v:imagedata r:id="rId151" o:title=""/>
                </v:shape>
                <o:OLEObject Type="Embed" ProgID="Equation.DSMT4" ShapeID="_x0000_i1329" DrawAspect="Content" ObjectID="_1753346903" r:id="rId152"/>
              </w:object>
            </w:r>
          </w:p>
        </w:tc>
      </w:tr>
      <w:tr w:rsidR="00AF1EF7" w:rsidRPr="007E5B7A" w14:paraId="35992AA3" w14:textId="77777777" w:rsidTr="00333661">
        <w:trPr>
          <w:trHeight w:val="280"/>
        </w:trPr>
        <w:tc>
          <w:tcPr>
            <w:tcW w:w="12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87C2A5" w14:textId="355540C1" w:rsidR="00AF1EF7" w:rsidRDefault="00AF1EF7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Algorithm</w:t>
            </w: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642FC40" w14:textId="41794D30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x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3E197" w14:textId="4EA3309D" w:rsidR="00AF1EF7" w:rsidRPr="00D602F3" w:rsidRDefault="00AF1EF7" w:rsidP="00AF1EF7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-249.999999281613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823C7D" w14:textId="2AC10083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185.570142596482</w:t>
            </w:r>
          </w:p>
        </w:tc>
        <w:tc>
          <w:tcPr>
            <w:tcW w:w="2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577110" w14:textId="1048E34C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241.691569532397</w:t>
            </w:r>
          </w:p>
        </w:tc>
      </w:tr>
      <w:tr w:rsidR="00AF1EF7" w:rsidRPr="007E5B7A" w14:paraId="1C1B1FB7" w14:textId="77777777" w:rsidTr="00333661">
        <w:trPr>
          <w:trHeight w:val="280"/>
        </w:trPr>
        <w:tc>
          <w:tcPr>
            <w:tcW w:w="12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4D0566" w14:textId="77777777" w:rsidR="00AF1EF7" w:rsidRDefault="00AF1EF7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4D51709" w14:textId="339D0DEA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y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E18D36" w14:textId="48F7CB1E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38.2881697798314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31B66" w14:textId="197D4AE7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-178.821483290456</w:t>
            </w:r>
          </w:p>
        </w:tc>
        <w:tc>
          <w:tcPr>
            <w:tcW w:w="2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6ED62C" w14:textId="7B8F598C" w:rsidR="00AF1EF7" w:rsidRPr="00D602F3" w:rsidRDefault="00AF1EF7" w:rsidP="0038109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240.529347601659</w:t>
            </w:r>
          </w:p>
        </w:tc>
      </w:tr>
      <w:tr w:rsidR="00E75DD8" w:rsidRPr="007E5B7A" w14:paraId="73992EB6" w14:textId="77777777" w:rsidTr="00333661">
        <w:trPr>
          <w:trHeight w:val="280"/>
        </w:trPr>
        <w:tc>
          <w:tcPr>
            <w:tcW w:w="122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6DB2D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Algorithm</w:t>
            </w: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A731E6C" w14:textId="77777777" w:rsidR="00E75DD8" w:rsidRPr="00833304" w:rsidRDefault="00E75DD8" w:rsidP="00AF1EF7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x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2DD3D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-89.664399443012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E5C5A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53.0936500802012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9D7D1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57.0766173353032</w:t>
            </w:r>
          </w:p>
        </w:tc>
      </w:tr>
      <w:tr w:rsidR="00E75DD8" w:rsidRPr="007E5B7A" w14:paraId="24BA172D" w14:textId="77777777" w:rsidTr="00333661">
        <w:trPr>
          <w:trHeight w:val="280"/>
        </w:trPr>
        <w:tc>
          <w:tcPr>
            <w:tcW w:w="12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1E863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C5D09F0" w14:textId="77777777" w:rsidR="00E75DD8" w:rsidRPr="00833304" w:rsidRDefault="00E75DD8" w:rsidP="00AF1EF7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y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30C36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5.2472805219011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84D28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-62.1791998489849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4D3B2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833304">
              <w:rPr>
                <w:rFonts w:ascii="等线" w:eastAsia="等线" w:hAnsi="等线" w:cs="宋体"/>
                <w:color w:val="000000"/>
                <w:kern w:val="0"/>
                <w:szCs w:val="21"/>
              </w:rPr>
              <w:t>70.7288456638588</w:t>
            </w: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AF1EF7" w:rsidRPr="007E5B7A" w14:paraId="002DFD4D" w14:textId="77777777" w:rsidTr="00333661">
        <w:trPr>
          <w:trHeight w:val="280"/>
        </w:trPr>
        <w:tc>
          <w:tcPr>
            <w:tcW w:w="12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A4277" w14:textId="4A474E74" w:rsidR="00AF1EF7" w:rsidRDefault="00AF1EF7" w:rsidP="00BE0E5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Algorithm</w:t>
            </w:r>
            <w:r>
              <w:rPr>
                <w:rFonts w:ascii="等线" w:eastAsia="等线" w:hAnsi="等线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164BC67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x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9C87ED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-249.948435541633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172DAC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187.491036698545</w:t>
            </w:r>
          </w:p>
        </w:tc>
        <w:tc>
          <w:tcPr>
            <w:tcW w:w="2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3FD728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217.765352141384</w:t>
            </w:r>
          </w:p>
        </w:tc>
      </w:tr>
      <w:tr w:rsidR="00AF1EF7" w:rsidRPr="007E5B7A" w14:paraId="36FAC6BF" w14:textId="77777777" w:rsidTr="00333661">
        <w:trPr>
          <w:trHeight w:val="280"/>
        </w:trPr>
        <w:tc>
          <w:tcPr>
            <w:tcW w:w="12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B3402" w14:textId="77777777" w:rsidR="00AF1EF7" w:rsidRDefault="00AF1EF7" w:rsidP="00BE0E5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</w:p>
        </w:tc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8E7240A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y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E90D8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79.037408281824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E74F96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-193.175334858108</w:t>
            </w:r>
          </w:p>
        </w:tc>
        <w:tc>
          <w:tcPr>
            <w:tcW w:w="20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51245" w14:textId="77777777" w:rsidR="00AF1EF7" w:rsidRPr="00D602F3" w:rsidRDefault="00AF1EF7" w:rsidP="00BE0E5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AF1EF7">
              <w:rPr>
                <w:color w:val="000000"/>
                <w:kern w:val="0"/>
                <w:szCs w:val="21"/>
              </w:rPr>
              <w:t>218.664818054356</w:t>
            </w:r>
          </w:p>
        </w:tc>
      </w:tr>
    </w:tbl>
    <w:p w14:paraId="741A05F0" w14:textId="77777777" w:rsidR="00E75DD8" w:rsidRPr="00B629AA" w:rsidRDefault="00E75DD8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B629AA">
        <w:rPr>
          <w:rFonts w:ascii="Times New Roman" w:hAnsi="Times New Roman" w:cs="Times New Roman"/>
        </w:rPr>
        <w:t>As for the optimized variable z, we provide tables to make it intuitive.</w:t>
      </w:r>
    </w:p>
    <w:p w14:paraId="2562B788" w14:textId="77777777" w:rsidR="00E75DD8" w:rsidRPr="00D602F3" w:rsidRDefault="00E75DD8" w:rsidP="00E75DD8">
      <w:pPr>
        <w:spacing w:line="360" w:lineRule="auto"/>
        <w:rPr>
          <w:rFonts w:ascii="Times New Roman" w:hAnsi="Times New Roman" w:cs="Times New Roman"/>
          <w:szCs w:val="21"/>
        </w:rPr>
      </w:pPr>
      <w:r w:rsidRPr="00D602F3">
        <w:rPr>
          <w:rFonts w:ascii="Times New Roman" w:hAnsi="Times New Roman" w:cs="Times New Roman"/>
          <w:szCs w:val="21"/>
        </w:rPr>
        <w:t>Algorithm 1</w:t>
      </w:r>
    </w:p>
    <w:tbl>
      <w:tblPr>
        <w:tblW w:w="5236" w:type="dxa"/>
        <w:tblLook w:val="04A0" w:firstRow="1" w:lastRow="0" w:firstColumn="1" w:lastColumn="0" w:noHBand="0" w:noVBand="1"/>
      </w:tblPr>
      <w:tblGrid>
        <w:gridCol w:w="1040"/>
        <w:gridCol w:w="1040"/>
        <w:gridCol w:w="1040"/>
        <w:gridCol w:w="1076"/>
        <w:gridCol w:w="1040"/>
      </w:tblGrid>
      <w:tr w:rsidR="00E75DD8" w:rsidRPr="007E5B7A" w14:paraId="1A43FE39" w14:textId="77777777" w:rsidTr="00381099">
        <w:trPr>
          <w:trHeight w:val="280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7B33F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orted</w:t>
            </w:r>
          </w:p>
          <w:p w14:paraId="291465BC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c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ontents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F9BB7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20" w:dyaOrig="360" w14:anchorId="235D26E9">
                <v:shape id="_x0000_i1136" type="#_x0000_t75" style="width:31.55pt;height:18.5pt" o:ole="">
                  <v:imagedata r:id="rId147" o:title=""/>
                </v:shape>
                <o:OLEObject Type="Embed" ProgID="Equation.DSMT4" ShapeID="_x0000_i1136" DrawAspect="Content" ObjectID="_1753346904" r:id="rId153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57AB9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47AA8E5D">
                <v:shape id="_x0000_i1137" type="#_x0000_t75" style="width:32.75pt;height:18.5pt" o:ole="">
                  <v:imagedata r:id="rId149" o:title=""/>
                </v:shape>
                <o:OLEObject Type="Embed" ProgID="Equation.DSMT4" ShapeID="_x0000_i1137" DrawAspect="Content" ObjectID="_1753346905" r:id="rId154"/>
              </w:objec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1CA60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752457D4">
                <v:shape id="_x0000_i1138" type="#_x0000_t75" style="width:32.75pt;height:18.5pt" o:ole="">
                  <v:imagedata r:id="rId151" o:title=""/>
                </v:shape>
                <o:OLEObject Type="Embed" ProgID="Equation.DSMT4" ShapeID="_x0000_i1138" DrawAspect="Content" ObjectID="_1753346906" r:id="rId155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D7D12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Times New Roman" w:hAnsi="Times New Roman" w:cs="Times New Roman" w:hint="eastAsia"/>
                <w:szCs w:val="21"/>
              </w:rPr>
              <w:t>M</w:t>
            </w:r>
            <w:r w:rsidRPr="00D602F3">
              <w:rPr>
                <w:rFonts w:ascii="Times New Roman" w:hAnsi="Times New Roman" w:cs="Times New Roman"/>
                <w:szCs w:val="21"/>
              </w:rPr>
              <w:t>BS</w:t>
            </w:r>
          </w:p>
        </w:tc>
      </w:tr>
      <w:tr w:rsidR="00E75DD8" w:rsidRPr="007E5B7A" w14:paraId="535734E0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C8CA6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t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CA221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4C66C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CEF9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FF281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1F64EBE7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4526F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n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B5D17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F235C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C386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C4877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59E2EDE8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ABB41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r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EB19C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0976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CE2EC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A3A7F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4ECF990A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CDB9F7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42D0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38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FEF0F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2EEFD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618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71FE7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6A2A1FAF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EF059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7466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4762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54108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CB6B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0F2036FA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0E65EC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8F768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9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8478B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9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D758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21083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7A48DBD1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E9CFF0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B1017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51D6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579C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D3863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775E6810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25E76C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BF5DF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44B78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0242B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85CD6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7E5B7A" w14:paraId="0DFEC6B9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B2459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51F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B05EF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0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F8B2C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AFFA9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296</w:t>
            </w:r>
          </w:p>
        </w:tc>
      </w:tr>
      <w:tr w:rsidR="00E75DD8" w:rsidRPr="007E5B7A" w14:paraId="413AA6CB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A4FE6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7CFDE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E6305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9B2D3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E13CE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  <w:tr w:rsidR="00E75DD8" w:rsidRPr="007E5B7A" w14:paraId="684E7B3F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D953D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2F052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A453E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F48FE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02093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  <w:tr w:rsidR="00E75DD8" w:rsidRPr="007E5B7A" w14:paraId="3B39FAF2" w14:textId="77777777" w:rsidTr="00381099">
        <w:trPr>
          <w:trHeight w:val="28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B038B" w14:textId="77777777" w:rsidR="00E75DD8" w:rsidRPr="007E5B7A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th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3B54D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F2198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876CB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23AE4" w14:textId="77777777" w:rsidR="00E75DD8" w:rsidRPr="007E5B7A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7E5B7A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</w:tbl>
    <w:p w14:paraId="3A5CDFA5" w14:textId="77777777" w:rsidR="00E75DD8" w:rsidRPr="00D602F3" w:rsidRDefault="00E75DD8" w:rsidP="00E75DD8">
      <w:pPr>
        <w:spacing w:line="360" w:lineRule="auto"/>
        <w:ind w:leftChars="50" w:left="105" w:firstLineChars="50" w:firstLine="105"/>
        <w:jc w:val="center"/>
        <w:rPr>
          <w:rFonts w:ascii="Times New Roman" w:hAnsi="Times New Roman" w:cs="Times New Roman"/>
          <w:szCs w:val="21"/>
        </w:rPr>
      </w:pPr>
    </w:p>
    <w:p w14:paraId="17FC8C98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szCs w:val="21"/>
        </w:rPr>
      </w:pPr>
      <w:r w:rsidRPr="00D602F3">
        <w:rPr>
          <w:rFonts w:ascii="Times New Roman" w:hAnsi="Times New Roman" w:cs="Times New Roman"/>
          <w:szCs w:val="21"/>
        </w:rPr>
        <w:t>Algorithm 2</w:t>
      </w:r>
    </w:p>
    <w:tbl>
      <w:tblPr>
        <w:tblW w:w="5272" w:type="dxa"/>
        <w:tblLook w:val="04A0" w:firstRow="1" w:lastRow="0" w:firstColumn="1" w:lastColumn="0" w:noHBand="0" w:noVBand="1"/>
      </w:tblPr>
      <w:tblGrid>
        <w:gridCol w:w="1076"/>
        <w:gridCol w:w="1076"/>
        <w:gridCol w:w="1040"/>
        <w:gridCol w:w="1040"/>
        <w:gridCol w:w="1040"/>
      </w:tblGrid>
      <w:tr w:rsidR="00E75DD8" w:rsidRPr="00D602F3" w14:paraId="4FDC6645" w14:textId="77777777" w:rsidTr="00381099">
        <w:trPr>
          <w:trHeight w:val="280"/>
        </w:trPr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A59EA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orted</w:t>
            </w:r>
          </w:p>
          <w:p w14:paraId="784856C6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c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ontents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5D1EF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20" w:dyaOrig="360" w14:anchorId="0E4A5C40">
                <v:shape id="_x0000_i1139" type="#_x0000_t75" style="width:31.55pt;height:18.5pt" o:ole="">
                  <v:imagedata r:id="rId147" o:title=""/>
                </v:shape>
                <o:OLEObject Type="Embed" ProgID="Equation.DSMT4" ShapeID="_x0000_i1139" DrawAspect="Content" ObjectID="_1753346907" r:id="rId156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375CC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55C1BD05">
                <v:shape id="_x0000_i1140" type="#_x0000_t75" style="width:32.75pt;height:18.5pt" o:ole="">
                  <v:imagedata r:id="rId149" o:title=""/>
                </v:shape>
                <o:OLEObject Type="Embed" ProgID="Equation.DSMT4" ShapeID="_x0000_i1140" DrawAspect="Content" ObjectID="_1753346908" r:id="rId157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AE0E2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047D4462">
                <v:shape id="_x0000_i1141" type="#_x0000_t75" style="width:32.75pt;height:18.5pt" o:ole="">
                  <v:imagedata r:id="rId151" o:title=""/>
                </v:shape>
                <o:OLEObject Type="Embed" ProgID="Equation.DSMT4" ShapeID="_x0000_i1141" DrawAspect="Content" ObjectID="_1753346909" r:id="rId158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22CC6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Times New Roman" w:hAnsi="Times New Roman" w:cs="Times New Roman" w:hint="eastAsia"/>
                <w:szCs w:val="21"/>
              </w:rPr>
              <w:t>M</w:t>
            </w:r>
            <w:r w:rsidRPr="00D602F3">
              <w:rPr>
                <w:rFonts w:ascii="Times New Roman" w:hAnsi="Times New Roman" w:cs="Times New Roman"/>
                <w:szCs w:val="21"/>
              </w:rPr>
              <w:t>BS</w:t>
            </w:r>
          </w:p>
        </w:tc>
      </w:tr>
      <w:tr w:rsidR="00E75DD8" w:rsidRPr="00D602F3" w14:paraId="16654BCD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C43B3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t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E13AD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5B20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BC31C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8D9B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1CF6B6EE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9B6C9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nd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6298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3876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DEA6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35908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29066B86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49629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rd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18A98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ED20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CCE4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180C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78D24A70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7B89C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4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23D1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09618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DB3E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A9E7F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9038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F4D3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7B143AC4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E9683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0E1C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16B7F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5E4C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70AC0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53CBA94E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F7B4C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9E37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7D8F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209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B774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79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C198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101F9624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AF2B2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AD7CF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F0110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8C90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437D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6D50CC93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FA4F1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77E6E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A035F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0434D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2E17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</w:tr>
      <w:tr w:rsidR="00E75DD8" w:rsidRPr="00D602F3" w14:paraId="7B7EABAE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519A3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5745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CACD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187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02E7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2799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.81296</w:t>
            </w:r>
          </w:p>
        </w:tc>
      </w:tr>
      <w:tr w:rsidR="00E75DD8" w:rsidRPr="00D602F3" w14:paraId="387DF6CA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D23BA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0779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9316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909D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A8932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  <w:tr w:rsidR="00E75DD8" w:rsidRPr="00D602F3" w14:paraId="51E2DE92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182FE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B1B6C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7CD3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8555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E40A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  <w:tr w:rsidR="00E75DD8" w:rsidRPr="00D602F3" w14:paraId="207D4A48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16A35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41B58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9B94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52552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57670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2179D4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</w:p>
        </w:tc>
      </w:tr>
    </w:tbl>
    <w:p w14:paraId="01976A5A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szCs w:val="21"/>
        </w:rPr>
      </w:pPr>
    </w:p>
    <w:p w14:paraId="28D7A908" w14:textId="77777777" w:rsidR="00E75DD8" w:rsidRPr="00D602F3" w:rsidRDefault="00E75DD8" w:rsidP="00E75DD8">
      <w:pPr>
        <w:spacing w:line="360" w:lineRule="auto"/>
        <w:ind w:leftChars="50" w:left="105" w:firstLineChars="50" w:firstLine="105"/>
        <w:rPr>
          <w:rFonts w:ascii="Times New Roman" w:hAnsi="Times New Roman" w:cs="Times New Roman"/>
          <w:szCs w:val="21"/>
        </w:rPr>
      </w:pPr>
      <w:r w:rsidRPr="00D602F3">
        <w:rPr>
          <w:rFonts w:ascii="Times New Roman" w:hAnsi="Times New Roman" w:cs="Times New Roman"/>
          <w:szCs w:val="21"/>
        </w:rPr>
        <w:t>Algorithm 3</w:t>
      </w:r>
    </w:p>
    <w:tbl>
      <w:tblPr>
        <w:tblW w:w="5272" w:type="dxa"/>
        <w:tblLook w:val="04A0" w:firstRow="1" w:lastRow="0" w:firstColumn="1" w:lastColumn="0" w:noHBand="0" w:noVBand="1"/>
      </w:tblPr>
      <w:tblGrid>
        <w:gridCol w:w="1076"/>
        <w:gridCol w:w="1076"/>
        <w:gridCol w:w="1040"/>
        <w:gridCol w:w="1040"/>
        <w:gridCol w:w="1040"/>
      </w:tblGrid>
      <w:tr w:rsidR="00E75DD8" w:rsidRPr="00D602F3" w14:paraId="6FF42B5E" w14:textId="77777777" w:rsidTr="00381099">
        <w:trPr>
          <w:trHeight w:val="280"/>
        </w:trPr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C636F" w14:textId="77777777" w:rsidR="00E75DD8" w:rsidRPr="00D602F3" w:rsidRDefault="00E75DD8" w:rsidP="0038109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orted</w:t>
            </w:r>
          </w:p>
          <w:p w14:paraId="62FF8242" w14:textId="77777777" w:rsidR="00E75DD8" w:rsidRPr="00D602F3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c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ontents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519FB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20" w:dyaOrig="360" w14:anchorId="54B515BA">
                <v:shape id="_x0000_i1142" type="#_x0000_t75" style="width:31.55pt;height:18.5pt" o:ole="">
                  <v:imagedata r:id="rId147" o:title=""/>
                </v:shape>
                <o:OLEObject Type="Embed" ProgID="Equation.DSMT4" ShapeID="_x0000_i1142" DrawAspect="Content" ObjectID="_1753346910" r:id="rId159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2A3A0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420F6E44">
                <v:shape id="_x0000_i1143" type="#_x0000_t75" style="width:32.75pt;height:18.5pt" o:ole="">
                  <v:imagedata r:id="rId149" o:title=""/>
                </v:shape>
                <o:OLEObject Type="Embed" ProgID="Equation.DSMT4" ShapeID="_x0000_i1143" DrawAspect="Content" ObjectID="_1753346911" r:id="rId160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C0B44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color w:val="000000"/>
                <w:kern w:val="0"/>
                <w:position w:val="-12"/>
                <w:szCs w:val="21"/>
              </w:rPr>
              <w:object w:dxaOrig="639" w:dyaOrig="360" w14:anchorId="6505FD8B">
                <v:shape id="_x0000_i1144" type="#_x0000_t75" style="width:32.75pt;height:18.5pt" o:ole="">
                  <v:imagedata r:id="rId151" o:title=""/>
                </v:shape>
                <o:OLEObject Type="Embed" ProgID="Equation.DSMT4" ShapeID="_x0000_i1144" DrawAspect="Content" ObjectID="_1753346912" r:id="rId161"/>
              </w:objec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8F6E3" w14:textId="77777777" w:rsidR="00E75DD8" w:rsidRPr="002179D4" w:rsidRDefault="00E75DD8" w:rsidP="00381099">
            <w:pPr>
              <w:widowControl/>
              <w:jc w:val="lef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Times New Roman" w:hAnsi="Times New Roman" w:cs="Times New Roman" w:hint="eastAsia"/>
                <w:szCs w:val="21"/>
              </w:rPr>
              <w:t>M</w:t>
            </w:r>
            <w:r w:rsidRPr="00D602F3">
              <w:rPr>
                <w:rFonts w:ascii="Times New Roman" w:hAnsi="Times New Roman" w:cs="Times New Roman"/>
                <w:szCs w:val="21"/>
              </w:rPr>
              <w:t>BS</w:t>
            </w:r>
          </w:p>
        </w:tc>
      </w:tr>
      <w:tr w:rsidR="00E75DD8" w:rsidRPr="00D602F3" w14:paraId="5FE0A8F4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0AB3D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st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600D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A8B4C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ECAF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E005C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4D617587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E892F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2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nd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1A32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D935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97D72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1E2AED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441DCF43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6950F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3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rd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13232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F888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546C8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9592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402EE486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5099E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lastRenderedPageBreak/>
              <w:t>4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EC8C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9D7C7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7EACD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77777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4A7DCC81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1CFC7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5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D0318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CAEF3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0643C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2485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11F8878B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B52CB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6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41F18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9C46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0270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5938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3EEE09A2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4A482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7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7CDDE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191C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2F1E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7575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15B5D095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456B4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8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F22D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857B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9D781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D4967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29F7117B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FA7A3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9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F0B4F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1892D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8550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27A3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448007A6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66771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AFFA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EFDA4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5511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501B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081FAA13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2454A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1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92DDB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0FBB5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51DB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253A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  <w:tr w:rsidR="00E75DD8" w:rsidRPr="00D602F3" w14:paraId="71836355" w14:textId="77777777" w:rsidTr="00381099">
        <w:trPr>
          <w:trHeight w:val="280"/>
        </w:trPr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C592B" w14:textId="77777777" w:rsidR="00E75DD8" w:rsidRPr="00D602F3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 w:hint="eastAsia"/>
                <w:color w:val="000000"/>
                <w:kern w:val="0"/>
                <w:szCs w:val="21"/>
              </w:rPr>
              <w:t>1</w:t>
            </w: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2th</w:t>
            </w:r>
          </w:p>
        </w:tc>
        <w:tc>
          <w:tcPr>
            <w:tcW w:w="10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59E49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6444A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6A8B2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27806" w14:textId="77777777" w:rsidR="00E75DD8" w:rsidRPr="002179D4" w:rsidRDefault="00E75DD8" w:rsidP="00381099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Cs w:val="21"/>
              </w:rPr>
            </w:pPr>
            <w:r w:rsidRPr="00D602F3">
              <w:rPr>
                <w:rFonts w:ascii="等线" w:eastAsia="等线" w:hAnsi="等线" w:cs="宋体"/>
                <w:color w:val="000000"/>
                <w:kern w:val="0"/>
                <w:szCs w:val="21"/>
              </w:rPr>
              <w:t>0.4</w:t>
            </w:r>
          </w:p>
        </w:tc>
      </w:tr>
    </w:tbl>
    <w:p w14:paraId="588695F5" w14:textId="0B92015A" w:rsidR="00E75DD8" w:rsidRPr="00052C77" w:rsidRDefault="00E75DD8" w:rsidP="00B629AA">
      <w:pPr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 w:rsidRPr="0016073B">
        <w:rPr>
          <w:rFonts w:ascii="Times New Roman" w:hAnsi="Times New Roman" w:cs="Times New Roman"/>
        </w:rPr>
        <w:t>UAV capacity coefficient</w:t>
      </w:r>
      <w:r>
        <w:rPr>
          <w:rFonts w:ascii="Times New Roman" w:hAnsi="Times New Roman" w:cs="Times New Roman"/>
        </w:rPr>
        <w:t xml:space="preserve"> in this simulation is set as </w:t>
      </w:r>
      <w:r w:rsidR="00305FE7" w:rsidRPr="00B629AA">
        <w:rPr>
          <w:rFonts w:ascii="Times New Roman" w:hAnsi="Times New Roman" w:cs="Times New Roman"/>
        </w:rPr>
        <w:object w:dxaOrig="780" w:dyaOrig="360" w14:anchorId="31DCAB58">
          <v:shape id="_x0000_i1145" type="#_x0000_t75" style="width:38.9pt;height:18.5pt" o:ole="">
            <v:imagedata r:id="rId162" o:title=""/>
          </v:shape>
          <o:OLEObject Type="Embed" ProgID="Equation.DSMT4" ShapeID="_x0000_i1145" DrawAspect="Content" ObjectID="_1753346913" r:id="rId163"/>
        </w:object>
      </w:r>
      <w:r w:rsidRPr="00B629AA">
        <w:rPr>
          <w:rFonts w:ascii="Times New Roman" w:hAnsi="Times New Roman" w:cs="Times New Roman"/>
        </w:rPr>
        <w:t>.</w:t>
      </w:r>
    </w:p>
    <w:p w14:paraId="65FAA8EF" w14:textId="77777777" w:rsidR="00853583" w:rsidRPr="00E75DD8" w:rsidRDefault="00853583"/>
    <w:sectPr w:rsidR="00853583" w:rsidRPr="00E75D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59A1CA" w14:textId="77777777" w:rsidR="00F1454F" w:rsidRDefault="00F1454F" w:rsidP="00E75DD8">
      <w:r>
        <w:separator/>
      </w:r>
    </w:p>
  </w:endnote>
  <w:endnote w:type="continuationSeparator" w:id="0">
    <w:p w14:paraId="2DC99A8B" w14:textId="77777777" w:rsidR="00F1454F" w:rsidRDefault="00F1454F" w:rsidP="00E75D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72D6E6" w14:textId="77777777" w:rsidR="00F1454F" w:rsidRDefault="00F1454F" w:rsidP="00E75DD8">
      <w:r>
        <w:separator/>
      </w:r>
    </w:p>
  </w:footnote>
  <w:footnote w:type="continuationSeparator" w:id="0">
    <w:p w14:paraId="6BAB70AC" w14:textId="77777777" w:rsidR="00F1454F" w:rsidRDefault="00F1454F" w:rsidP="00E75D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67FFB"/>
    <w:multiLevelType w:val="hybridMultilevel"/>
    <w:tmpl w:val="A1023D82"/>
    <w:lvl w:ilvl="0" w:tplc="4A564C5A">
      <w:start w:val="1"/>
      <w:numFmt w:val="bullet"/>
      <w:lvlText w:val=""/>
      <w:lvlJc w:val="left"/>
      <w:pPr>
        <w:ind w:left="63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83B1F6F"/>
    <w:multiLevelType w:val="hybridMultilevel"/>
    <w:tmpl w:val="2F309792"/>
    <w:lvl w:ilvl="0" w:tplc="299CA75A">
      <w:start w:val="1"/>
      <w:numFmt w:val="bullet"/>
      <w:lvlText w:val=""/>
      <w:lvlJc w:val="left"/>
      <w:pPr>
        <w:ind w:left="65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9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3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7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1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5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70" w:hanging="440"/>
      </w:pPr>
      <w:rPr>
        <w:rFonts w:ascii="Wingdings" w:hAnsi="Wingdings" w:hint="default"/>
      </w:rPr>
    </w:lvl>
  </w:abstractNum>
  <w:abstractNum w:abstractNumId="2" w15:restartNumberingAfterBreak="0">
    <w:nsid w:val="314D1418"/>
    <w:multiLevelType w:val="hybridMultilevel"/>
    <w:tmpl w:val="4A1A3AD6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D33820"/>
    <w:multiLevelType w:val="hybridMultilevel"/>
    <w:tmpl w:val="4A1A3AD6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09123D"/>
    <w:multiLevelType w:val="hybridMultilevel"/>
    <w:tmpl w:val="FCAC09FC"/>
    <w:lvl w:ilvl="0" w:tplc="299CA75A">
      <w:start w:val="1"/>
      <w:numFmt w:val="bullet"/>
      <w:lvlText w:val=""/>
      <w:lvlJc w:val="left"/>
      <w:pPr>
        <w:ind w:left="65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9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3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7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1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5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9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70" w:hanging="440"/>
      </w:pPr>
      <w:rPr>
        <w:rFonts w:ascii="Wingdings" w:hAnsi="Wingdings" w:hint="default"/>
      </w:rPr>
    </w:lvl>
  </w:abstractNum>
  <w:num w:numId="1" w16cid:durableId="854466129">
    <w:abstractNumId w:val="0"/>
  </w:num>
  <w:num w:numId="2" w16cid:durableId="1025130911">
    <w:abstractNumId w:val="4"/>
  </w:num>
  <w:num w:numId="3" w16cid:durableId="1149249130">
    <w:abstractNumId w:val="3"/>
  </w:num>
  <w:num w:numId="4" w16cid:durableId="1592817090">
    <w:abstractNumId w:val="2"/>
  </w:num>
  <w:num w:numId="5" w16cid:durableId="16218352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D55"/>
    <w:rsid w:val="0007582B"/>
    <w:rsid w:val="002E2D55"/>
    <w:rsid w:val="00305FE7"/>
    <w:rsid w:val="00333661"/>
    <w:rsid w:val="004D1E7E"/>
    <w:rsid w:val="00853583"/>
    <w:rsid w:val="00AF1EF7"/>
    <w:rsid w:val="00B629AA"/>
    <w:rsid w:val="00C94AAE"/>
    <w:rsid w:val="00E02893"/>
    <w:rsid w:val="00E75DD8"/>
    <w:rsid w:val="00F1454F"/>
    <w:rsid w:val="00FA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48C093"/>
  <w15:chartTrackingRefBased/>
  <w15:docId w15:val="{BB463B2F-7F5F-4443-A61E-2D603EB1C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75DD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75DD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75D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75DD8"/>
    <w:rPr>
      <w:sz w:val="18"/>
      <w:szCs w:val="18"/>
    </w:rPr>
  </w:style>
  <w:style w:type="paragraph" w:styleId="a7">
    <w:name w:val="List Paragraph"/>
    <w:basedOn w:val="a"/>
    <w:uiPriority w:val="34"/>
    <w:qFormat/>
    <w:rsid w:val="00E75DD8"/>
    <w:pPr>
      <w:ind w:firstLineChars="200" w:firstLine="420"/>
    </w:pPr>
  </w:style>
  <w:style w:type="table" w:styleId="a8">
    <w:name w:val="Table Grid"/>
    <w:basedOn w:val="a1"/>
    <w:uiPriority w:val="39"/>
    <w:rsid w:val="00E75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MDisplayEquation">
    <w:name w:val="AMDisplayEquation"/>
    <w:basedOn w:val="a"/>
    <w:next w:val="a"/>
    <w:link w:val="AMDisplayEquation0"/>
    <w:rsid w:val="00E75DD8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E75D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101.bin"/><Relationship Id="rId159" Type="http://schemas.openxmlformats.org/officeDocument/2006/relationships/oleObject" Target="embeddings/oleObject118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91.bin"/><Relationship Id="rId149" Type="http://schemas.openxmlformats.org/officeDocument/2006/relationships/image" Target="media/image34.wmf"/><Relationship Id="rId5" Type="http://schemas.openxmlformats.org/officeDocument/2006/relationships/footnotes" Target="footnotes.xm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81.bin"/><Relationship Id="rId139" Type="http://schemas.openxmlformats.org/officeDocument/2006/relationships/oleObject" Target="embeddings/oleObject102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110.bin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1.bin"/><Relationship Id="rId124" Type="http://schemas.openxmlformats.org/officeDocument/2006/relationships/oleObject" Target="embeddings/oleObject87.bin"/><Relationship Id="rId129" Type="http://schemas.openxmlformats.org/officeDocument/2006/relationships/oleObject" Target="embeddings/oleObject92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103.bin"/><Relationship Id="rId145" Type="http://schemas.openxmlformats.org/officeDocument/2006/relationships/oleObject" Target="embeddings/oleObject108.bin"/><Relationship Id="rId161" Type="http://schemas.openxmlformats.org/officeDocument/2006/relationships/oleObject" Target="embeddings/oleObject1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77.bin"/><Relationship Id="rId119" Type="http://schemas.openxmlformats.org/officeDocument/2006/relationships/oleObject" Target="embeddings/oleObject82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93.bin"/><Relationship Id="rId135" Type="http://schemas.openxmlformats.org/officeDocument/2006/relationships/oleObject" Target="embeddings/oleObject98.bin"/><Relationship Id="rId151" Type="http://schemas.openxmlformats.org/officeDocument/2006/relationships/image" Target="media/image35.wmf"/><Relationship Id="rId156" Type="http://schemas.openxmlformats.org/officeDocument/2006/relationships/oleObject" Target="embeddings/oleObject115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83.bin"/><Relationship Id="rId125" Type="http://schemas.openxmlformats.org/officeDocument/2006/relationships/oleObject" Target="embeddings/oleObject88.bin"/><Relationship Id="rId141" Type="http://schemas.openxmlformats.org/officeDocument/2006/relationships/oleObject" Target="embeddings/oleObject104.bin"/><Relationship Id="rId146" Type="http://schemas.openxmlformats.org/officeDocument/2006/relationships/image" Target="media/image32.emf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5.bin"/><Relationship Id="rId16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8.bin"/><Relationship Id="rId131" Type="http://schemas.openxmlformats.org/officeDocument/2006/relationships/oleObject" Target="embeddings/oleObject94.bin"/><Relationship Id="rId136" Type="http://schemas.openxmlformats.org/officeDocument/2006/relationships/oleObject" Target="embeddings/oleObject99.bin"/><Relationship Id="rId157" Type="http://schemas.openxmlformats.org/officeDocument/2006/relationships/oleObject" Target="embeddings/oleObject11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111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9.bin"/><Relationship Id="rId147" Type="http://schemas.openxmlformats.org/officeDocument/2006/relationships/image" Target="media/image33.wmf"/><Relationship Id="rId8" Type="http://schemas.openxmlformats.org/officeDocument/2006/relationships/image" Target="media/image2.e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84.bin"/><Relationship Id="rId142" Type="http://schemas.openxmlformats.org/officeDocument/2006/relationships/oleObject" Target="embeddings/oleObject105.bin"/><Relationship Id="rId163" Type="http://schemas.openxmlformats.org/officeDocument/2006/relationships/oleObject" Target="embeddings/oleObject12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79.bin"/><Relationship Id="rId137" Type="http://schemas.openxmlformats.org/officeDocument/2006/relationships/oleObject" Target="embeddings/oleObject100.bin"/><Relationship Id="rId158" Type="http://schemas.openxmlformats.org/officeDocument/2006/relationships/oleObject" Target="embeddings/oleObject11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4.bin"/><Relationship Id="rId132" Type="http://schemas.openxmlformats.org/officeDocument/2006/relationships/oleObject" Target="embeddings/oleObject95.bin"/><Relationship Id="rId153" Type="http://schemas.openxmlformats.org/officeDocument/2006/relationships/oleObject" Target="embeddings/oleObject11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9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85.bin"/><Relationship Id="rId143" Type="http://schemas.openxmlformats.org/officeDocument/2006/relationships/oleObject" Target="embeddings/oleObject106.bin"/><Relationship Id="rId148" Type="http://schemas.openxmlformats.org/officeDocument/2006/relationships/oleObject" Target="embeddings/oleObject109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75.bin"/><Relationship Id="rId133" Type="http://schemas.openxmlformats.org/officeDocument/2006/relationships/oleObject" Target="embeddings/oleObject96.bin"/><Relationship Id="rId154" Type="http://schemas.openxmlformats.org/officeDocument/2006/relationships/oleObject" Target="embeddings/oleObject113.bin"/><Relationship Id="rId16" Type="http://schemas.openxmlformats.org/officeDocument/2006/relationships/image" Target="media/image7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86.bin"/><Relationship Id="rId144" Type="http://schemas.openxmlformats.org/officeDocument/2006/relationships/oleObject" Target="embeddings/oleObject107.bin"/><Relationship Id="rId90" Type="http://schemas.openxmlformats.org/officeDocument/2006/relationships/oleObject" Target="embeddings/oleObject53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76.bin"/><Relationship Id="rId134" Type="http://schemas.openxmlformats.org/officeDocument/2006/relationships/oleObject" Target="embeddings/oleObject97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8</Pages>
  <Words>4756</Words>
  <Characters>27110</Characters>
  <Application>Microsoft Office Word</Application>
  <DocSecurity>0</DocSecurity>
  <Lines>225</Lines>
  <Paragraphs>63</Paragraphs>
  <ScaleCrop>false</ScaleCrop>
  <Company/>
  <LinksUpToDate>false</LinksUpToDate>
  <CharactersWithSpaces>31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子康</dc:creator>
  <cp:keywords/>
  <dc:description/>
  <cp:lastModifiedBy>陈 子康</cp:lastModifiedBy>
  <cp:revision>8</cp:revision>
  <dcterms:created xsi:type="dcterms:W3CDTF">2023-08-11T13:25:00Z</dcterms:created>
  <dcterms:modified xsi:type="dcterms:W3CDTF">2023-08-12T03:54:00Z</dcterms:modified>
</cp:coreProperties>
</file>